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99" r:id="rId2"/>
    <p:sldId id="300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8" r:id="rId23"/>
    <p:sldId id="296" r:id="rId24"/>
    <p:sldId id="293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97" r:id="rId33"/>
    <p:sldId id="287" r:id="rId34"/>
    <p:sldId id="288" r:id="rId35"/>
    <p:sldId id="289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6E99F93-4680-4123-BC3A-42572BE0B377}" type="doc">
      <dgm:prSet loTypeId="urn:microsoft.com/office/officeart/2008/layout/AscendingPictureAccentProcess" loCatId="picture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ro-RO"/>
        </a:p>
      </dgm:t>
    </dgm:pt>
    <dgm:pt modelId="{F263F30A-119E-407A-8D4A-562D7BD07831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tusivă, stimulentă respiratorie; proprietăţi </a:t>
          </a:r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romatizante;</a:t>
          </a:r>
          <a:endParaRPr lang="ro-RO" sz="1800" b="1" dirty="0"/>
        </a:p>
      </dgm:t>
    </dgm:pt>
    <dgm:pt modelId="{B04C0F73-89BF-4D20-8F5C-EF7242C74482}" type="parTrans" cxnId="{51D769F8-AC99-4799-94E9-7496C8BD83A8}">
      <dgm:prSet/>
      <dgm:spPr/>
      <dgm:t>
        <a:bodyPr/>
        <a:lstStyle/>
        <a:p>
          <a:endParaRPr lang="ro-RO"/>
        </a:p>
      </dgm:t>
    </dgm:pt>
    <dgm:pt modelId="{FC175F04-F469-4B36-BD6E-6A894E017092}" type="sibTrans" cxnId="{51D769F8-AC99-4799-94E9-7496C8BD83A8}">
      <dgm:prSet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ro-RO"/>
        </a:p>
      </dgm:t>
    </dgm:pt>
    <dgm:pt modelId="{AA3138E8-24B9-49C4-8BEF-49EE89EA990E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fecţiuni bronho-pulmonare; </a:t>
          </a:r>
          <a:endParaRPr kumimoji="0" lang="ro-RO" sz="1800" b="1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Times New Roman" pitchFamily="18" charset="0"/>
            <a:cs typeface="Times New Roman" pitchFamily="18" charset="0"/>
          </a:endParaRPr>
        </a:p>
        <a:p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romatizant;</a:t>
          </a:r>
          <a:endParaRPr lang="ro-RO" sz="1800" b="1" dirty="0"/>
        </a:p>
      </dgm:t>
    </dgm:pt>
    <dgm:pt modelId="{23EDC078-A3A3-498A-97DC-4A1DE2EBA3DB}" type="parTrans" cxnId="{6979DC64-EA62-4D5C-A785-E7781CF083F2}">
      <dgm:prSet/>
      <dgm:spPr/>
      <dgm:t>
        <a:bodyPr/>
        <a:lstStyle/>
        <a:p>
          <a:endParaRPr lang="ro-RO"/>
        </a:p>
      </dgm:t>
    </dgm:pt>
    <dgm:pt modelId="{61535AA3-F157-4C8B-AA07-AE75EA7BE252}" type="sibTrans" cxnId="{6979DC64-EA62-4D5C-A785-E7781CF083F2}">
      <dgm:prSet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ro-RO"/>
        </a:p>
      </dgm:t>
    </dgm:pt>
    <dgm:pt modelId="{3722D2F0-0D2F-46B5-AAD0-3ED3F567D4C7}" type="pres">
      <dgm:prSet presAssocID="{66E99F93-4680-4123-BC3A-42572BE0B377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o-RO"/>
        </a:p>
      </dgm:t>
    </dgm:pt>
    <dgm:pt modelId="{7B74EE82-1745-44F0-8AE3-728D9D4ECF51}" type="pres">
      <dgm:prSet presAssocID="{66E99F93-4680-4123-BC3A-42572BE0B377}" presName="dot1" presStyleLbl="alignNode1" presStyleIdx="0" presStyleCnt="10"/>
      <dgm:spPr/>
    </dgm:pt>
    <dgm:pt modelId="{22A8C0D4-0860-4504-991E-826309B2EF6F}" type="pres">
      <dgm:prSet presAssocID="{66E99F93-4680-4123-BC3A-42572BE0B377}" presName="dot2" presStyleLbl="alignNode1" presStyleIdx="1" presStyleCnt="10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</dgm:pt>
    <dgm:pt modelId="{A171FF1B-A249-4C1D-B221-9AE6BD2AF5FC}" type="pres">
      <dgm:prSet presAssocID="{66E99F93-4680-4123-BC3A-42572BE0B377}" presName="dot3" presStyleLbl="alignNode1" presStyleIdx="2" presStyleCnt="10"/>
      <dgm:spPr/>
    </dgm:pt>
    <dgm:pt modelId="{C74F7A3D-6E96-41B5-A507-153CB4F49400}" type="pres">
      <dgm:prSet presAssocID="{66E99F93-4680-4123-BC3A-42572BE0B377}" presName="dotArrow1" presStyleLbl="alignNode1" presStyleIdx="3" presStyleCnt="10"/>
      <dgm:spPr/>
    </dgm:pt>
    <dgm:pt modelId="{A9E2BCF8-E348-49D9-B10F-2D2DABC1E0DD}" type="pres">
      <dgm:prSet presAssocID="{66E99F93-4680-4123-BC3A-42572BE0B377}" presName="dotArrow2" presStyleLbl="alignNode1" presStyleIdx="4" presStyleCnt="10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</dgm:pt>
    <dgm:pt modelId="{5B68BDAB-0FD3-42B7-82F6-AB9F7E8405E5}" type="pres">
      <dgm:prSet presAssocID="{66E99F93-4680-4123-BC3A-42572BE0B377}" presName="dotArrow3" presStyleLbl="alignNode1" presStyleIdx="5" presStyleCnt="10"/>
      <dgm:spPr/>
    </dgm:pt>
    <dgm:pt modelId="{252F24D6-285E-4480-9259-AD7F3E0D6F43}" type="pres">
      <dgm:prSet presAssocID="{66E99F93-4680-4123-BC3A-42572BE0B377}" presName="dotArrow4" presStyleLbl="alignNode1" presStyleIdx="6" presStyleCnt="10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</dgm:pt>
    <dgm:pt modelId="{D69EC309-175E-4C2D-820E-D395D085676C}" type="pres">
      <dgm:prSet presAssocID="{66E99F93-4680-4123-BC3A-42572BE0B377}" presName="dotArrow5" presStyleLbl="alignNode1" presStyleIdx="7" presStyleCnt="10"/>
      <dgm:spPr/>
    </dgm:pt>
    <dgm:pt modelId="{0A1AD6E1-FA74-4462-BF71-DB77E6A8B4A5}" type="pres">
      <dgm:prSet presAssocID="{66E99F93-4680-4123-BC3A-42572BE0B377}" presName="dotArrow6" presStyleLbl="alignNode1" presStyleIdx="8" presStyleCnt="10"/>
      <dgm:spPr/>
    </dgm:pt>
    <dgm:pt modelId="{FEE715B6-1836-484E-98FC-2D70E0D2CD2E}" type="pres">
      <dgm:prSet presAssocID="{66E99F93-4680-4123-BC3A-42572BE0B377}" presName="dotArrow7" presStyleLbl="alignNode1" presStyleIdx="9" presStyleCnt="10"/>
      <dgm:spPr/>
    </dgm:pt>
    <dgm:pt modelId="{08F5DC2B-5629-474F-A883-539014CC9B9B}" type="pres">
      <dgm:prSet presAssocID="{F263F30A-119E-407A-8D4A-562D7BD07831}" presName="parTx1" presStyleLbl="node1" presStyleIdx="0" presStyleCnt="2" custScaleX="217740" custScaleY="249870" custLinFactNeighborX="51712" custLinFactNeighborY="50592"/>
      <dgm:spPr/>
      <dgm:t>
        <a:bodyPr/>
        <a:lstStyle/>
        <a:p>
          <a:endParaRPr lang="ro-RO"/>
        </a:p>
      </dgm:t>
    </dgm:pt>
    <dgm:pt modelId="{5CD81347-240B-4DE1-80BE-8BB672717E21}" type="pres">
      <dgm:prSet presAssocID="{FC175F04-F469-4B36-BD6E-6A894E017092}" presName="picture1" presStyleCnt="0"/>
      <dgm:spPr/>
    </dgm:pt>
    <dgm:pt modelId="{AB519212-D3D8-413C-8DC0-EA93B41C90C6}" type="pres">
      <dgm:prSet presAssocID="{FC175F04-F469-4B36-BD6E-6A894E017092}" presName="imageRepeatNode" presStyleLbl="fgImgPlace1" presStyleIdx="0" presStyleCnt="2"/>
      <dgm:spPr/>
      <dgm:t>
        <a:bodyPr/>
        <a:lstStyle/>
        <a:p>
          <a:endParaRPr lang="ro-RO"/>
        </a:p>
      </dgm:t>
    </dgm:pt>
    <dgm:pt modelId="{35B0F407-1856-4F44-91EF-0AA1CA152FB4}" type="pres">
      <dgm:prSet presAssocID="{AA3138E8-24B9-49C4-8BEF-49EE89EA990E}" presName="parTx2" presStyleLbl="node1" presStyleIdx="1" presStyleCnt="2" custScaleX="174611" custLinFactNeighborX="47739" custLinFactNeighborY="1107"/>
      <dgm:spPr/>
      <dgm:t>
        <a:bodyPr/>
        <a:lstStyle/>
        <a:p>
          <a:endParaRPr lang="ro-RO"/>
        </a:p>
      </dgm:t>
    </dgm:pt>
    <dgm:pt modelId="{C77298E4-D308-46F9-AC5E-32DE8CEAD821}" type="pres">
      <dgm:prSet presAssocID="{61535AA3-F157-4C8B-AA07-AE75EA7BE252}" presName="picture2" presStyleCnt="0"/>
      <dgm:spPr/>
    </dgm:pt>
    <dgm:pt modelId="{77EAD8CB-5167-40EF-BE8C-1EA03AC1D7E4}" type="pres">
      <dgm:prSet presAssocID="{61535AA3-F157-4C8B-AA07-AE75EA7BE252}" presName="imageRepeatNode" presStyleLbl="fgImgPlace1" presStyleIdx="1" presStyleCnt="2"/>
      <dgm:spPr/>
      <dgm:t>
        <a:bodyPr/>
        <a:lstStyle/>
        <a:p>
          <a:endParaRPr lang="ro-RO"/>
        </a:p>
      </dgm:t>
    </dgm:pt>
  </dgm:ptLst>
  <dgm:cxnLst>
    <dgm:cxn modelId="{4FD94382-7899-47A2-8FC8-74E9ECDE0CB3}" type="presOf" srcId="{66E99F93-4680-4123-BC3A-42572BE0B377}" destId="{3722D2F0-0D2F-46B5-AAD0-3ED3F567D4C7}" srcOrd="0" destOrd="0" presId="urn:microsoft.com/office/officeart/2008/layout/AscendingPictureAccentProcess"/>
    <dgm:cxn modelId="{6979DC64-EA62-4D5C-A785-E7781CF083F2}" srcId="{66E99F93-4680-4123-BC3A-42572BE0B377}" destId="{AA3138E8-24B9-49C4-8BEF-49EE89EA990E}" srcOrd="1" destOrd="0" parTransId="{23EDC078-A3A3-498A-97DC-4A1DE2EBA3DB}" sibTransId="{61535AA3-F157-4C8B-AA07-AE75EA7BE252}"/>
    <dgm:cxn modelId="{51D769F8-AC99-4799-94E9-7496C8BD83A8}" srcId="{66E99F93-4680-4123-BC3A-42572BE0B377}" destId="{F263F30A-119E-407A-8D4A-562D7BD07831}" srcOrd="0" destOrd="0" parTransId="{B04C0F73-89BF-4D20-8F5C-EF7242C74482}" sibTransId="{FC175F04-F469-4B36-BD6E-6A894E017092}"/>
    <dgm:cxn modelId="{28DDE4F2-5CF2-44DB-A395-E074B31A8172}" type="presOf" srcId="{FC175F04-F469-4B36-BD6E-6A894E017092}" destId="{AB519212-D3D8-413C-8DC0-EA93B41C90C6}" srcOrd="0" destOrd="0" presId="urn:microsoft.com/office/officeart/2008/layout/AscendingPictureAccentProcess"/>
    <dgm:cxn modelId="{3102549C-3958-4656-9063-B391E1CDC209}" type="presOf" srcId="{F263F30A-119E-407A-8D4A-562D7BD07831}" destId="{08F5DC2B-5629-474F-A883-539014CC9B9B}" srcOrd="0" destOrd="0" presId="urn:microsoft.com/office/officeart/2008/layout/AscendingPictureAccentProcess"/>
    <dgm:cxn modelId="{69516444-236F-4CDE-9A8C-4A750DFCF55A}" type="presOf" srcId="{61535AA3-F157-4C8B-AA07-AE75EA7BE252}" destId="{77EAD8CB-5167-40EF-BE8C-1EA03AC1D7E4}" srcOrd="0" destOrd="0" presId="urn:microsoft.com/office/officeart/2008/layout/AscendingPictureAccentProcess"/>
    <dgm:cxn modelId="{30FBCC08-6E75-4BE6-9084-5C6082107204}" type="presOf" srcId="{AA3138E8-24B9-49C4-8BEF-49EE89EA990E}" destId="{35B0F407-1856-4F44-91EF-0AA1CA152FB4}" srcOrd="0" destOrd="0" presId="urn:microsoft.com/office/officeart/2008/layout/AscendingPictureAccentProcess"/>
    <dgm:cxn modelId="{1F4A1E21-0F69-4EC7-A07B-DC993CA40F46}" type="presParOf" srcId="{3722D2F0-0D2F-46B5-AAD0-3ED3F567D4C7}" destId="{7B74EE82-1745-44F0-8AE3-728D9D4ECF51}" srcOrd="0" destOrd="0" presId="urn:microsoft.com/office/officeart/2008/layout/AscendingPictureAccentProcess"/>
    <dgm:cxn modelId="{0871B94C-6960-4AB2-AA99-3C1E3F5F81E4}" type="presParOf" srcId="{3722D2F0-0D2F-46B5-AAD0-3ED3F567D4C7}" destId="{22A8C0D4-0860-4504-991E-826309B2EF6F}" srcOrd="1" destOrd="0" presId="urn:microsoft.com/office/officeart/2008/layout/AscendingPictureAccentProcess"/>
    <dgm:cxn modelId="{9EBBB744-AE14-4C43-AEB5-7374EF2228F3}" type="presParOf" srcId="{3722D2F0-0D2F-46B5-AAD0-3ED3F567D4C7}" destId="{A171FF1B-A249-4C1D-B221-9AE6BD2AF5FC}" srcOrd="2" destOrd="0" presId="urn:microsoft.com/office/officeart/2008/layout/AscendingPictureAccentProcess"/>
    <dgm:cxn modelId="{40E18795-8EF8-4C01-8C9B-FA5B9E3A4D3D}" type="presParOf" srcId="{3722D2F0-0D2F-46B5-AAD0-3ED3F567D4C7}" destId="{C74F7A3D-6E96-41B5-A507-153CB4F49400}" srcOrd="3" destOrd="0" presId="urn:microsoft.com/office/officeart/2008/layout/AscendingPictureAccentProcess"/>
    <dgm:cxn modelId="{97CB32CD-5980-4221-9D5A-0FAFB8167D81}" type="presParOf" srcId="{3722D2F0-0D2F-46B5-AAD0-3ED3F567D4C7}" destId="{A9E2BCF8-E348-49D9-B10F-2D2DABC1E0DD}" srcOrd="4" destOrd="0" presId="urn:microsoft.com/office/officeart/2008/layout/AscendingPictureAccentProcess"/>
    <dgm:cxn modelId="{C1255477-EB94-4FF1-8C7B-FD8A4C73AE23}" type="presParOf" srcId="{3722D2F0-0D2F-46B5-AAD0-3ED3F567D4C7}" destId="{5B68BDAB-0FD3-42B7-82F6-AB9F7E8405E5}" srcOrd="5" destOrd="0" presId="urn:microsoft.com/office/officeart/2008/layout/AscendingPictureAccentProcess"/>
    <dgm:cxn modelId="{5771CD91-0730-425C-81BE-2A36A394BFBC}" type="presParOf" srcId="{3722D2F0-0D2F-46B5-AAD0-3ED3F567D4C7}" destId="{252F24D6-285E-4480-9259-AD7F3E0D6F43}" srcOrd="6" destOrd="0" presId="urn:microsoft.com/office/officeart/2008/layout/AscendingPictureAccentProcess"/>
    <dgm:cxn modelId="{99A9FEDC-BEEC-49CF-B684-80B54A641CF3}" type="presParOf" srcId="{3722D2F0-0D2F-46B5-AAD0-3ED3F567D4C7}" destId="{D69EC309-175E-4C2D-820E-D395D085676C}" srcOrd="7" destOrd="0" presId="urn:microsoft.com/office/officeart/2008/layout/AscendingPictureAccentProcess"/>
    <dgm:cxn modelId="{B517161B-35D1-43F3-9AE2-ADE089678D79}" type="presParOf" srcId="{3722D2F0-0D2F-46B5-AAD0-3ED3F567D4C7}" destId="{0A1AD6E1-FA74-4462-BF71-DB77E6A8B4A5}" srcOrd="8" destOrd="0" presId="urn:microsoft.com/office/officeart/2008/layout/AscendingPictureAccentProcess"/>
    <dgm:cxn modelId="{FA03B770-0BFB-47F5-A2EB-1DBB7955A83A}" type="presParOf" srcId="{3722D2F0-0D2F-46B5-AAD0-3ED3F567D4C7}" destId="{FEE715B6-1836-484E-98FC-2D70E0D2CD2E}" srcOrd="9" destOrd="0" presId="urn:microsoft.com/office/officeart/2008/layout/AscendingPictureAccentProcess"/>
    <dgm:cxn modelId="{96641BDD-9FF9-474D-9D4A-DA31E12588B3}" type="presParOf" srcId="{3722D2F0-0D2F-46B5-AAD0-3ED3F567D4C7}" destId="{08F5DC2B-5629-474F-A883-539014CC9B9B}" srcOrd="10" destOrd="0" presId="urn:microsoft.com/office/officeart/2008/layout/AscendingPictureAccentProcess"/>
    <dgm:cxn modelId="{B817FF7D-C94F-4E6D-B601-84FED3F274E4}" type="presParOf" srcId="{3722D2F0-0D2F-46B5-AAD0-3ED3F567D4C7}" destId="{5CD81347-240B-4DE1-80BE-8BB672717E21}" srcOrd="11" destOrd="0" presId="urn:microsoft.com/office/officeart/2008/layout/AscendingPictureAccentProcess"/>
    <dgm:cxn modelId="{797D9C0B-3D73-465D-AB39-B2C1D735097C}" type="presParOf" srcId="{5CD81347-240B-4DE1-80BE-8BB672717E21}" destId="{AB519212-D3D8-413C-8DC0-EA93B41C90C6}" srcOrd="0" destOrd="0" presId="urn:microsoft.com/office/officeart/2008/layout/AscendingPictureAccentProcess"/>
    <dgm:cxn modelId="{C110EFBE-9070-470D-AAA6-5B815EC69386}" type="presParOf" srcId="{3722D2F0-0D2F-46B5-AAD0-3ED3F567D4C7}" destId="{35B0F407-1856-4F44-91EF-0AA1CA152FB4}" srcOrd="12" destOrd="0" presId="urn:microsoft.com/office/officeart/2008/layout/AscendingPictureAccentProcess"/>
    <dgm:cxn modelId="{36DE3830-4B4B-4A1F-8151-4D515875334E}" type="presParOf" srcId="{3722D2F0-0D2F-46B5-AAD0-3ED3F567D4C7}" destId="{C77298E4-D308-46F9-AC5E-32DE8CEAD821}" srcOrd="13" destOrd="0" presId="urn:microsoft.com/office/officeart/2008/layout/AscendingPictureAccentProcess"/>
    <dgm:cxn modelId="{ADA7705C-C33E-4BAE-97DD-08E9C780E7BD}" type="presParOf" srcId="{C77298E4-D308-46F9-AC5E-32DE8CEAD821}" destId="{77EAD8CB-5167-40EF-BE8C-1EA03AC1D7E4}" srcOrd="0" destOrd="0" presId="urn:microsoft.com/office/officeart/2008/layout/AscendingPictureAccent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DC9D3F6-BD47-4DE1-9920-417725FA4795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79F787DA-FDBE-4E59-B14E-3B68ACD6E1E8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CN se combină cu citocromoxidaza</a:t>
          </a:r>
          <a:r>
            <a:rPr kumimoji="0" lang="ro-RO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; astfel se întrerupe reoxidarea citocromului C</a:t>
          </a:r>
          <a:r>
            <a:rPr kumimoji="0" lang="ro-RO" sz="18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1800" b="1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şi </a:t>
          </a:r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xigenul molecular nu mai poate fi utilizat de către celule</a:t>
          </a:r>
          <a:endParaRPr lang="ro-RO" sz="1800" dirty="0"/>
        </a:p>
      </dgm:t>
    </dgm:pt>
    <dgm:pt modelId="{252A2DF9-CCAC-4A9A-A450-77A21F9BB08E}" type="parTrans" cxnId="{850BB1E6-D32B-4B8B-890C-9D46CEA5D298}">
      <dgm:prSet/>
      <dgm:spPr/>
      <dgm:t>
        <a:bodyPr/>
        <a:lstStyle/>
        <a:p>
          <a:endParaRPr lang="ro-RO"/>
        </a:p>
      </dgm:t>
    </dgm:pt>
    <dgm:pt modelId="{9E763386-BEB4-4DB9-AD59-6030C9546BB4}" type="sibTrans" cxnId="{850BB1E6-D32B-4B8B-890C-9D46CEA5D298}">
      <dgm:prSet/>
      <dgm:spPr/>
      <dgm:t>
        <a:bodyPr/>
        <a:lstStyle/>
        <a:p>
          <a:endParaRPr lang="ro-RO"/>
        </a:p>
      </dgm:t>
    </dgm:pt>
    <dgm:pt modelId="{12AA66F5-0E30-481A-8356-B4D06A714F8A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par modificări ale ritmului respirator, cefalee, vertij, cianoză, comă</a:t>
          </a:r>
          <a:r>
            <a:rPr kumimoji="0" lang="ro-RO" sz="18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şi </a:t>
          </a:r>
          <a:r>
            <a:rPr kumimoji="0" lang="ro-RO" sz="1800" b="1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</a:t>
          </a:r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arte prin depresie respiratorie</a:t>
          </a:r>
          <a:endParaRPr lang="ro-RO" sz="1800" dirty="0"/>
        </a:p>
      </dgm:t>
    </dgm:pt>
    <dgm:pt modelId="{6E23AF21-5F36-4E9B-96A1-C90E3C859D17}" type="parTrans" cxnId="{321D58DC-DBD8-4439-A808-DC0F2BB3BA09}">
      <dgm:prSet/>
      <dgm:spPr/>
      <dgm:t>
        <a:bodyPr/>
        <a:lstStyle/>
        <a:p>
          <a:endParaRPr lang="ro-RO"/>
        </a:p>
      </dgm:t>
    </dgm:pt>
    <dgm:pt modelId="{886529D5-0145-463A-8FC8-031D8FCDE23A}" type="sibTrans" cxnId="{321D58DC-DBD8-4439-A808-DC0F2BB3BA09}">
      <dgm:prSet/>
      <dgm:spPr/>
      <dgm:t>
        <a:bodyPr/>
        <a:lstStyle/>
        <a:p>
          <a:endParaRPr lang="ro-RO"/>
        </a:p>
      </dgm:t>
    </dgm:pt>
    <dgm:pt modelId="{3AF6D6EE-6EDF-4D3C-B79A-964BB4235C7B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rganismul uman are capacitatea de a detoxifia 1 mg HCN/Kg corp/oră</a:t>
          </a:r>
          <a:r>
            <a:rPr kumimoji="0" lang="ro-RO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, prin biotransformare în </a:t>
          </a:r>
          <a:r>
            <a:rPr kumimoji="0" lang="ro-RO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iocianaţi</a:t>
          </a:r>
          <a:r>
            <a:rPr kumimoji="0" lang="ro-RO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compuşi de 200 de ori mai puţin toxici comparativ cu ionul cian)</a:t>
          </a:r>
          <a:endParaRPr lang="ro-RO" sz="1800" dirty="0"/>
        </a:p>
      </dgm:t>
    </dgm:pt>
    <dgm:pt modelId="{CE7676D8-BAB6-4B35-B9D4-F288A19764D1}" type="parTrans" cxnId="{A8075A0F-7026-4CAC-A270-73B2655B379C}">
      <dgm:prSet/>
      <dgm:spPr/>
      <dgm:t>
        <a:bodyPr/>
        <a:lstStyle/>
        <a:p>
          <a:endParaRPr lang="ro-RO"/>
        </a:p>
      </dgm:t>
    </dgm:pt>
    <dgm:pt modelId="{8D1FD262-E064-4679-862A-C1E2BE84C824}" type="sibTrans" cxnId="{A8075A0F-7026-4CAC-A270-73B2655B379C}">
      <dgm:prSet/>
      <dgm:spPr/>
      <dgm:t>
        <a:bodyPr/>
        <a:lstStyle/>
        <a:p>
          <a:endParaRPr lang="ro-RO"/>
        </a:p>
      </dgm:t>
    </dgm:pt>
    <dgm:pt modelId="{959DD6DB-AC0D-4C55-9BB1-E5F9EC29B4E1}" type="pres">
      <dgm:prSet presAssocID="{7DC9D3F6-BD47-4DE1-9920-417725FA479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7C9ADA18-8FCA-4A98-912C-D21E083F3512}" type="pres">
      <dgm:prSet presAssocID="{79F787DA-FDBE-4E59-B14E-3B68ACD6E1E8}" presName="parentLin" presStyleCnt="0"/>
      <dgm:spPr/>
    </dgm:pt>
    <dgm:pt modelId="{F0A4AFFB-0D4D-475F-A5D5-A385B5F926CC}" type="pres">
      <dgm:prSet presAssocID="{79F787DA-FDBE-4E59-B14E-3B68ACD6E1E8}" presName="parentLeftMargin" presStyleLbl="node1" presStyleIdx="0" presStyleCnt="3"/>
      <dgm:spPr/>
      <dgm:t>
        <a:bodyPr/>
        <a:lstStyle/>
        <a:p>
          <a:endParaRPr lang="ro-RO"/>
        </a:p>
      </dgm:t>
    </dgm:pt>
    <dgm:pt modelId="{C73B50A8-4C1B-4344-8F00-772990424868}" type="pres">
      <dgm:prSet presAssocID="{79F787DA-FDBE-4E59-B14E-3B68ACD6E1E8}" presName="parentText" presStyleLbl="node1" presStyleIdx="0" presStyleCnt="3" custScaleY="107955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CDE0ACF0-ED33-4F9F-A308-52E9E6BDC60B}" type="pres">
      <dgm:prSet presAssocID="{79F787DA-FDBE-4E59-B14E-3B68ACD6E1E8}" presName="negativeSpace" presStyleCnt="0"/>
      <dgm:spPr/>
    </dgm:pt>
    <dgm:pt modelId="{CEAE8C57-DE51-4211-9DDD-C77C9CFD7375}" type="pres">
      <dgm:prSet presAssocID="{79F787DA-FDBE-4E59-B14E-3B68ACD6E1E8}" presName="childText" presStyleLbl="conFgAcc1" presStyleIdx="0" presStyleCnt="3">
        <dgm:presLayoutVars>
          <dgm:bulletEnabled val="1"/>
        </dgm:presLayoutVars>
      </dgm:prSet>
      <dgm:spPr/>
    </dgm:pt>
    <dgm:pt modelId="{F0E4C955-1C29-4380-89F7-BC2FEC8D7288}" type="pres">
      <dgm:prSet presAssocID="{9E763386-BEB4-4DB9-AD59-6030C9546BB4}" presName="spaceBetweenRectangles" presStyleCnt="0"/>
      <dgm:spPr/>
    </dgm:pt>
    <dgm:pt modelId="{36914067-AB4A-4BA4-9A58-D068172AC42E}" type="pres">
      <dgm:prSet presAssocID="{12AA66F5-0E30-481A-8356-B4D06A714F8A}" presName="parentLin" presStyleCnt="0"/>
      <dgm:spPr/>
    </dgm:pt>
    <dgm:pt modelId="{AE9D8261-3956-40B9-AE32-D2E261654904}" type="pres">
      <dgm:prSet presAssocID="{12AA66F5-0E30-481A-8356-B4D06A714F8A}" presName="parentLeftMargin" presStyleLbl="node1" presStyleIdx="0" presStyleCnt="3"/>
      <dgm:spPr/>
      <dgm:t>
        <a:bodyPr/>
        <a:lstStyle/>
        <a:p>
          <a:endParaRPr lang="ro-RO"/>
        </a:p>
      </dgm:t>
    </dgm:pt>
    <dgm:pt modelId="{6B0766C6-B7C4-4CA2-A16F-E4AB772E8AA6}" type="pres">
      <dgm:prSet presAssocID="{12AA66F5-0E30-481A-8356-B4D06A714F8A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5C5549E5-A64F-41CA-B51F-4CB665308B7F}" type="pres">
      <dgm:prSet presAssocID="{12AA66F5-0E30-481A-8356-B4D06A714F8A}" presName="negativeSpace" presStyleCnt="0"/>
      <dgm:spPr/>
    </dgm:pt>
    <dgm:pt modelId="{C7576B90-DF19-469A-8650-B1D408F9ED59}" type="pres">
      <dgm:prSet presAssocID="{12AA66F5-0E30-481A-8356-B4D06A714F8A}" presName="childText" presStyleLbl="conFgAcc1" presStyleIdx="1" presStyleCnt="3">
        <dgm:presLayoutVars>
          <dgm:bulletEnabled val="1"/>
        </dgm:presLayoutVars>
      </dgm:prSet>
      <dgm:spPr/>
    </dgm:pt>
    <dgm:pt modelId="{38029598-687E-47C0-B1D3-9DE942DF00C5}" type="pres">
      <dgm:prSet presAssocID="{886529D5-0145-463A-8FC8-031D8FCDE23A}" presName="spaceBetweenRectangles" presStyleCnt="0"/>
      <dgm:spPr/>
    </dgm:pt>
    <dgm:pt modelId="{741C9EA8-C819-4453-8CCC-35095EA2BFC8}" type="pres">
      <dgm:prSet presAssocID="{3AF6D6EE-6EDF-4D3C-B79A-964BB4235C7B}" presName="parentLin" presStyleCnt="0"/>
      <dgm:spPr/>
    </dgm:pt>
    <dgm:pt modelId="{5BAC0CE2-9805-4BEA-A812-862F79F66F17}" type="pres">
      <dgm:prSet presAssocID="{3AF6D6EE-6EDF-4D3C-B79A-964BB4235C7B}" presName="parentLeftMargin" presStyleLbl="node1" presStyleIdx="1" presStyleCnt="3"/>
      <dgm:spPr/>
      <dgm:t>
        <a:bodyPr/>
        <a:lstStyle/>
        <a:p>
          <a:endParaRPr lang="ro-RO"/>
        </a:p>
      </dgm:t>
    </dgm:pt>
    <dgm:pt modelId="{9E790394-6664-4D27-BDA7-2D986BCEB9E2}" type="pres">
      <dgm:prSet presAssocID="{3AF6D6EE-6EDF-4D3C-B79A-964BB4235C7B}" presName="parentText" presStyleLbl="node1" presStyleIdx="2" presStyleCnt="3" custScaleY="137221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18E904B0-DDEC-4654-B65A-34D436A78C7C}" type="pres">
      <dgm:prSet presAssocID="{3AF6D6EE-6EDF-4D3C-B79A-964BB4235C7B}" presName="negativeSpace" presStyleCnt="0"/>
      <dgm:spPr/>
    </dgm:pt>
    <dgm:pt modelId="{DF9809FC-0F3B-47D0-AF7E-225FC1E97038}" type="pres">
      <dgm:prSet presAssocID="{3AF6D6EE-6EDF-4D3C-B79A-964BB4235C7B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4DDAD806-54B7-429D-A872-191676D7738F}" type="presOf" srcId="{79F787DA-FDBE-4E59-B14E-3B68ACD6E1E8}" destId="{C73B50A8-4C1B-4344-8F00-772990424868}" srcOrd="1" destOrd="0" presId="urn:microsoft.com/office/officeart/2005/8/layout/list1"/>
    <dgm:cxn modelId="{DF62C6A0-C37B-4BF0-B8C9-9E3B68BCF478}" type="presOf" srcId="{3AF6D6EE-6EDF-4D3C-B79A-964BB4235C7B}" destId="{5BAC0CE2-9805-4BEA-A812-862F79F66F17}" srcOrd="0" destOrd="0" presId="urn:microsoft.com/office/officeart/2005/8/layout/list1"/>
    <dgm:cxn modelId="{A90C7803-9398-44D2-9A53-6F96BEAE747A}" type="presOf" srcId="{3AF6D6EE-6EDF-4D3C-B79A-964BB4235C7B}" destId="{9E790394-6664-4D27-BDA7-2D986BCEB9E2}" srcOrd="1" destOrd="0" presId="urn:microsoft.com/office/officeart/2005/8/layout/list1"/>
    <dgm:cxn modelId="{1F801FC3-A1A3-4FFC-B1C6-61EA6A617C90}" type="presOf" srcId="{12AA66F5-0E30-481A-8356-B4D06A714F8A}" destId="{6B0766C6-B7C4-4CA2-A16F-E4AB772E8AA6}" srcOrd="1" destOrd="0" presId="urn:microsoft.com/office/officeart/2005/8/layout/list1"/>
    <dgm:cxn modelId="{330895D7-5FF9-4846-8B7F-66D5F3E57130}" type="presOf" srcId="{79F787DA-FDBE-4E59-B14E-3B68ACD6E1E8}" destId="{F0A4AFFB-0D4D-475F-A5D5-A385B5F926CC}" srcOrd="0" destOrd="0" presId="urn:microsoft.com/office/officeart/2005/8/layout/list1"/>
    <dgm:cxn modelId="{850BB1E6-D32B-4B8B-890C-9D46CEA5D298}" srcId="{7DC9D3F6-BD47-4DE1-9920-417725FA4795}" destId="{79F787DA-FDBE-4E59-B14E-3B68ACD6E1E8}" srcOrd="0" destOrd="0" parTransId="{252A2DF9-CCAC-4A9A-A450-77A21F9BB08E}" sibTransId="{9E763386-BEB4-4DB9-AD59-6030C9546BB4}"/>
    <dgm:cxn modelId="{321D58DC-DBD8-4439-A808-DC0F2BB3BA09}" srcId="{7DC9D3F6-BD47-4DE1-9920-417725FA4795}" destId="{12AA66F5-0E30-481A-8356-B4D06A714F8A}" srcOrd="1" destOrd="0" parTransId="{6E23AF21-5F36-4E9B-96A1-C90E3C859D17}" sibTransId="{886529D5-0145-463A-8FC8-031D8FCDE23A}"/>
    <dgm:cxn modelId="{BE3F3569-25B5-4796-8396-A9E6B93C7280}" type="presOf" srcId="{12AA66F5-0E30-481A-8356-B4D06A714F8A}" destId="{AE9D8261-3956-40B9-AE32-D2E261654904}" srcOrd="0" destOrd="0" presId="urn:microsoft.com/office/officeart/2005/8/layout/list1"/>
    <dgm:cxn modelId="{4D3F1075-F0C0-4726-A9E7-B7C43291B620}" type="presOf" srcId="{7DC9D3F6-BD47-4DE1-9920-417725FA4795}" destId="{959DD6DB-AC0D-4C55-9BB1-E5F9EC29B4E1}" srcOrd="0" destOrd="0" presId="urn:microsoft.com/office/officeart/2005/8/layout/list1"/>
    <dgm:cxn modelId="{A8075A0F-7026-4CAC-A270-73B2655B379C}" srcId="{7DC9D3F6-BD47-4DE1-9920-417725FA4795}" destId="{3AF6D6EE-6EDF-4D3C-B79A-964BB4235C7B}" srcOrd="2" destOrd="0" parTransId="{CE7676D8-BAB6-4B35-B9D4-F288A19764D1}" sibTransId="{8D1FD262-E064-4679-862A-C1E2BE84C824}"/>
    <dgm:cxn modelId="{F6E35638-B520-42DE-8D45-DC5BEACCFB56}" type="presParOf" srcId="{959DD6DB-AC0D-4C55-9BB1-E5F9EC29B4E1}" destId="{7C9ADA18-8FCA-4A98-912C-D21E083F3512}" srcOrd="0" destOrd="0" presId="urn:microsoft.com/office/officeart/2005/8/layout/list1"/>
    <dgm:cxn modelId="{204007C8-7D6F-45EC-9D2D-F451F8E35D9D}" type="presParOf" srcId="{7C9ADA18-8FCA-4A98-912C-D21E083F3512}" destId="{F0A4AFFB-0D4D-475F-A5D5-A385B5F926CC}" srcOrd="0" destOrd="0" presId="urn:microsoft.com/office/officeart/2005/8/layout/list1"/>
    <dgm:cxn modelId="{0C5315E8-2D41-4726-872E-1F21073E24DC}" type="presParOf" srcId="{7C9ADA18-8FCA-4A98-912C-D21E083F3512}" destId="{C73B50A8-4C1B-4344-8F00-772990424868}" srcOrd="1" destOrd="0" presId="urn:microsoft.com/office/officeart/2005/8/layout/list1"/>
    <dgm:cxn modelId="{0C803AAC-0418-4A10-8BBF-8D29CF138304}" type="presParOf" srcId="{959DD6DB-AC0D-4C55-9BB1-E5F9EC29B4E1}" destId="{CDE0ACF0-ED33-4F9F-A308-52E9E6BDC60B}" srcOrd="1" destOrd="0" presId="urn:microsoft.com/office/officeart/2005/8/layout/list1"/>
    <dgm:cxn modelId="{EF902707-6FA9-41BA-8605-A3FA206D3831}" type="presParOf" srcId="{959DD6DB-AC0D-4C55-9BB1-E5F9EC29B4E1}" destId="{CEAE8C57-DE51-4211-9DDD-C77C9CFD7375}" srcOrd="2" destOrd="0" presId="urn:microsoft.com/office/officeart/2005/8/layout/list1"/>
    <dgm:cxn modelId="{CA4CE749-619D-4259-B76B-F11711EEC4CF}" type="presParOf" srcId="{959DD6DB-AC0D-4C55-9BB1-E5F9EC29B4E1}" destId="{F0E4C955-1C29-4380-89F7-BC2FEC8D7288}" srcOrd="3" destOrd="0" presId="urn:microsoft.com/office/officeart/2005/8/layout/list1"/>
    <dgm:cxn modelId="{E6B4BE38-B92D-4C61-8DCF-D2DB21A0C349}" type="presParOf" srcId="{959DD6DB-AC0D-4C55-9BB1-E5F9EC29B4E1}" destId="{36914067-AB4A-4BA4-9A58-D068172AC42E}" srcOrd="4" destOrd="0" presId="urn:microsoft.com/office/officeart/2005/8/layout/list1"/>
    <dgm:cxn modelId="{47873486-D431-46C8-8BB4-13791EFFEC01}" type="presParOf" srcId="{36914067-AB4A-4BA4-9A58-D068172AC42E}" destId="{AE9D8261-3956-40B9-AE32-D2E261654904}" srcOrd="0" destOrd="0" presId="urn:microsoft.com/office/officeart/2005/8/layout/list1"/>
    <dgm:cxn modelId="{30AE8CEE-9E3F-4AB6-8BE6-899F166F965E}" type="presParOf" srcId="{36914067-AB4A-4BA4-9A58-D068172AC42E}" destId="{6B0766C6-B7C4-4CA2-A16F-E4AB772E8AA6}" srcOrd="1" destOrd="0" presId="urn:microsoft.com/office/officeart/2005/8/layout/list1"/>
    <dgm:cxn modelId="{7F92FDF6-1B37-4B09-8776-DDEA5C370E77}" type="presParOf" srcId="{959DD6DB-AC0D-4C55-9BB1-E5F9EC29B4E1}" destId="{5C5549E5-A64F-41CA-B51F-4CB665308B7F}" srcOrd="5" destOrd="0" presId="urn:microsoft.com/office/officeart/2005/8/layout/list1"/>
    <dgm:cxn modelId="{FD60E8DB-DF9A-470B-AFE5-AA89C3F6EEAA}" type="presParOf" srcId="{959DD6DB-AC0D-4C55-9BB1-E5F9EC29B4E1}" destId="{C7576B90-DF19-469A-8650-B1D408F9ED59}" srcOrd="6" destOrd="0" presId="urn:microsoft.com/office/officeart/2005/8/layout/list1"/>
    <dgm:cxn modelId="{F40D5F57-54AF-4B5F-80D7-3C56EA03F84B}" type="presParOf" srcId="{959DD6DB-AC0D-4C55-9BB1-E5F9EC29B4E1}" destId="{38029598-687E-47C0-B1D3-9DE942DF00C5}" srcOrd="7" destOrd="0" presId="urn:microsoft.com/office/officeart/2005/8/layout/list1"/>
    <dgm:cxn modelId="{BC533234-A5DF-46A8-BCFA-A229BB149933}" type="presParOf" srcId="{959DD6DB-AC0D-4C55-9BB1-E5F9EC29B4E1}" destId="{741C9EA8-C819-4453-8CCC-35095EA2BFC8}" srcOrd="8" destOrd="0" presId="urn:microsoft.com/office/officeart/2005/8/layout/list1"/>
    <dgm:cxn modelId="{26AAF123-6D7D-4C07-BF52-6ECD0F39A0EC}" type="presParOf" srcId="{741C9EA8-C819-4453-8CCC-35095EA2BFC8}" destId="{5BAC0CE2-9805-4BEA-A812-862F79F66F17}" srcOrd="0" destOrd="0" presId="urn:microsoft.com/office/officeart/2005/8/layout/list1"/>
    <dgm:cxn modelId="{069BC991-FB18-43A1-AC83-46009E70E7BF}" type="presParOf" srcId="{741C9EA8-C819-4453-8CCC-35095EA2BFC8}" destId="{9E790394-6664-4D27-BDA7-2D986BCEB9E2}" srcOrd="1" destOrd="0" presId="urn:microsoft.com/office/officeart/2005/8/layout/list1"/>
    <dgm:cxn modelId="{7C971144-DEE0-47E5-B17B-436FAD69F1AB}" type="presParOf" srcId="{959DD6DB-AC0D-4C55-9BB1-E5F9EC29B4E1}" destId="{18E904B0-DDEC-4654-B65A-34D436A78C7C}" srcOrd="9" destOrd="0" presId="urn:microsoft.com/office/officeart/2005/8/layout/list1"/>
    <dgm:cxn modelId="{CE2AA8A7-83CF-4E2D-9F6B-073860667067}" type="presParOf" srcId="{959DD6DB-AC0D-4C55-9BB1-E5F9EC29B4E1}" destId="{DF9809FC-0F3B-47D0-AF7E-225FC1E97038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74EE82-1745-44F0-8AE3-728D9D4ECF51}">
      <dsp:nvSpPr>
        <dsp:cNvPr id="0" name=""/>
        <dsp:cNvSpPr/>
      </dsp:nvSpPr>
      <dsp:spPr>
        <a:xfrm>
          <a:off x="2741886" y="2070885"/>
          <a:ext cx="98668" cy="986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2A8C0D4-0860-4504-991E-826309B2EF6F}">
      <dsp:nvSpPr>
        <dsp:cNvPr id="0" name=""/>
        <dsp:cNvSpPr/>
      </dsp:nvSpPr>
      <dsp:spPr>
        <a:xfrm>
          <a:off x="2655453" y="2209399"/>
          <a:ext cx="98668" cy="98668"/>
        </a:xfrm>
        <a:prstGeom prst="ellipse">
          <a:avLst/>
        </a:prstGeom>
        <a:gradFill rotWithShape="1">
          <a:gsLst>
            <a:gs pos="0">
              <a:schemeClr val="accent3">
                <a:tint val="50000"/>
                <a:satMod val="300000"/>
              </a:schemeClr>
            </a:gs>
            <a:gs pos="35000">
              <a:schemeClr val="accent3">
                <a:tint val="37000"/>
                <a:satMod val="300000"/>
              </a:schemeClr>
            </a:gs>
            <a:gs pos="100000">
              <a:schemeClr val="accent3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</dsp:sp>
    <dsp:sp modelId="{A171FF1B-A249-4C1D-B221-9AE6BD2AF5FC}">
      <dsp:nvSpPr>
        <dsp:cNvPr id="0" name=""/>
        <dsp:cNvSpPr/>
      </dsp:nvSpPr>
      <dsp:spPr>
        <a:xfrm>
          <a:off x="2552443" y="2329323"/>
          <a:ext cx="98668" cy="986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4F7A3D-6E96-41B5-A507-153CB4F49400}">
      <dsp:nvSpPr>
        <dsp:cNvPr id="0" name=""/>
        <dsp:cNvSpPr/>
      </dsp:nvSpPr>
      <dsp:spPr>
        <a:xfrm>
          <a:off x="2675581" y="676839"/>
          <a:ext cx="98668" cy="986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9E2BCF8-E348-49D9-B10F-2D2DABC1E0DD}">
      <dsp:nvSpPr>
        <dsp:cNvPr id="0" name=""/>
        <dsp:cNvSpPr/>
      </dsp:nvSpPr>
      <dsp:spPr>
        <a:xfrm>
          <a:off x="2807402" y="598286"/>
          <a:ext cx="98668" cy="98668"/>
        </a:xfrm>
        <a:prstGeom prst="ellipse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</dsp:sp>
    <dsp:sp modelId="{5B68BDAB-0FD3-42B7-82F6-AB9F7E8405E5}">
      <dsp:nvSpPr>
        <dsp:cNvPr id="0" name=""/>
        <dsp:cNvSpPr/>
      </dsp:nvSpPr>
      <dsp:spPr>
        <a:xfrm>
          <a:off x="2938829" y="519733"/>
          <a:ext cx="98668" cy="986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52F24D6-285E-4480-9259-AD7F3E0D6F43}">
      <dsp:nvSpPr>
        <dsp:cNvPr id="0" name=""/>
        <dsp:cNvSpPr/>
      </dsp:nvSpPr>
      <dsp:spPr>
        <a:xfrm>
          <a:off x="3070256" y="598286"/>
          <a:ext cx="98668" cy="98668"/>
        </a:xfrm>
        <a:prstGeom prst="ellipse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</dsp:sp>
    <dsp:sp modelId="{D69EC309-175E-4C2D-820E-D395D085676C}">
      <dsp:nvSpPr>
        <dsp:cNvPr id="0" name=""/>
        <dsp:cNvSpPr/>
      </dsp:nvSpPr>
      <dsp:spPr>
        <a:xfrm>
          <a:off x="3202077" y="676839"/>
          <a:ext cx="98668" cy="986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A1AD6E1-FA74-4462-BF71-DB77E6A8B4A5}">
      <dsp:nvSpPr>
        <dsp:cNvPr id="0" name=""/>
        <dsp:cNvSpPr/>
      </dsp:nvSpPr>
      <dsp:spPr>
        <a:xfrm>
          <a:off x="2938829" y="685479"/>
          <a:ext cx="98668" cy="986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EE715B6-1836-484E-98FC-2D70E0D2CD2E}">
      <dsp:nvSpPr>
        <dsp:cNvPr id="0" name=""/>
        <dsp:cNvSpPr/>
      </dsp:nvSpPr>
      <dsp:spPr>
        <a:xfrm>
          <a:off x="2938829" y="851225"/>
          <a:ext cx="98668" cy="986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F5DC2B-5629-474F-A883-539014CC9B9B}">
      <dsp:nvSpPr>
        <dsp:cNvPr id="0" name=""/>
        <dsp:cNvSpPr/>
      </dsp:nvSpPr>
      <dsp:spPr>
        <a:xfrm>
          <a:off x="1983733" y="2550772"/>
          <a:ext cx="4633690" cy="1426296"/>
        </a:xfrm>
        <a:prstGeom prst="roundRect">
          <a:avLst/>
        </a:prstGeom>
        <a:gradFill rotWithShape="1">
          <a:gsLst>
            <a:gs pos="0">
              <a:schemeClr val="accent3">
                <a:tint val="50000"/>
                <a:satMod val="300000"/>
              </a:schemeClr>
            </a:gs>
            <a:gs pos="35000">
              <a:schemeClr val="accent3">
                <a:tint val="37000"/>
                <a:satMod val="300000"/>
              </a:schemeClr>
            </a:gs>
            <a:gs pos="100000">
              <a:schemeClr val="accent3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450444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tusivă, stimulentă respiratorie; proprietăţi </a:t>
          </a: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romatizante;</a:t>
          </a:r>
          <a:endParaRPr lang="ro-RO" sz="1800" b="1" kern="1200" dirty="0"/>
        </a:p>
      </dsp:txBody>
      <dsp:txXfrm>
        <a:off x="2053359" y="2620398"/>
        <a:ext cx="4494438" cy="1287044"/>
      </dsp:txXfrm>
    </dsp:sp>
    <dsp:sp modelId="{AB519212-D3D8-413C-8DC0-EA93B41C90C6}">
      <dsp:nvSpPr>
        <dsp:cNvPr id="0" name=""/>
        <dsp:cNvSpPr/>
      </dsp:nvSpPr>
      <dsp:spPr>
        <a:xfrm>
          <a:off x="1546023" y="2130431"/>
          <a:ext cx="986685" cy="986620"/>
        </a:xfrm>
        <a:prstGeom prst="ellipse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B0F407-1856-4F44-91EF-0AA1CA152FB4}">
      <dsp:nvSpPr>
        <dsp:cNvPr id="0" name=""/>
        <dsp:cNvSpPr/>
      </dsp:nvSpPr>
      <dsp:spPr>
        <a:xfrm>
          <a:off x="3124891" y="1579550"/>
          <a:ext cx="3715868" cy="570815"/>
        </a:xfrm>
        <a:prstGeom prst="roundRect">
          <a:avLst/>
        </a:prstGeom>
        <a:gradFill rotWithShape="1">
          <a:gsLst>
            <a:gs pos="0">
              <a:schemeClr val="accent3">
                <a:tint val="50000"/>
                <a:satMod val="300000"/>
              </a:schemeClr>
            </a:gs>
            <a:gs pos="35000">
              <a:schemeClr val="accent3">
                <a:tint val="37000"/>
                <a:satMod val="300000"/>
              </a:schemeClr>
            </a:gs>
            <a:gs pos="100000">
              <a:schemeClr val="accent3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450444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fecţiuni bronho-pulmonare; </a:t>
          </a:r>
          <a:endParaRPr kumimoji="0" lang="ro-RO" sz="1800" b="1" i="0" u="none" strike="noStrike" kern="1200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Times New Roman" pitchFamily="18" charset="0"/>
            <a:cs typeface="Times New Roman" pitchFamily="18" charset="0"/>
          </a:endParaRP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romatizant;</a:t>
          </a:r>
          <a:endParaRPr lang="ro-RO" sz="1800" b="1" kern="1200" dirty="0"/>
        </a:p>
      </dsp:txBody>
      <dsp:txXfrm>
        <a:off x="3152756" y="1607415"/>
        <a:ext cx="3660138" cy="515085"/>
      </dsp:txXfrm>
    </dsp:sp>
    <dsp:sp modelId="{77EAD8CB-5167-40EF-BE8C-1EA03AC1D7E4}">
      <dsp:nvSpPr>
        <dsp:cNvPr id="0" name=""/>
        <dsp:cNvSpPr/>
      </dsp:nvSpPr>
      <dsp:spPr>
        <a:xfrm>
          <a:off x="2445486" y="1013937"/>
          <a:ext cx="986685" cy="986620"/>
        </a:xfrm>
        <a:prstGeom prst="ellipse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AE8C57-DE51-4211-9DDD-C77C9CFD7375}">
      <dsp:nvSpPr>
        <dsp:cNvPr id="0" name=""/>
        <dsp:cNvSpPr/>
      </dsp:nvSpPr>
      <dsp:spPr>
        <a:xfrm>
          <a:off x="0" y="494809"/>
          <a:ext cx="6096000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73B50A8-4C1B-4344-8F00-772990424868}">
      <dsp:nvSpPr>
        <dsp:cNvPr id="0" name=""/>
        <dsp:cNvSpPr/>
      </dsp:nvSpPr>
      <dsp:spPr>
        <a:xfrm>
          <a:off x="304800" y="15776"/>
          <a:ext cx="4267200" cy="892312"/>
        </a:xfrm>
        <a:prstGeom prst="roundRect">
          <a:avLst/>
        </a:prstGeom>
        <a:solidFill>
          <a:schemeClr val="lt1"/>
        </a:solidFill>
        <a:ln w="25400" cap="flat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CN se combină cu citocromoxidaza</a:t>
          </a:r>
          <a:r>
            <a:rPr kumimoji="0" lang="ro-RO" sz="18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; astfel se întrerupe reoxidarea citocromului C</a:t>
          </a:r>
          <a:r>
            <a:rPr kumimoji="0" lang="ro-RO" sz="1800" b="0" i="0" u="none" strike="noStrike" kern="1200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1800" b="1" i="0" u="none" strike="noStrike" kern="1200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şi </a:t>
          </a: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xigenul molecular nu mai poate fi utilizat de către celule</a:t>
          </a:r>
          <a:endParaRPr lang="ro-RO" sz="1800" kern="1200" dirty="0"/>
        </a:p>
      </dsp:txBody>
      <dsp:txXfrm>
        <a:off x="348359" y="59335"/>
        <a:ext cx="4180082" cy="805194"/>
      </dsp:txXfrm>
    </dsp:sp>
    <dsp:sp modelId="{C7576B90-DF19-469A-8650-B1D408F9ED59}">
      <dsp:nvSpPr>
        <dsp:cNvPr id="0" name=""/>
        <dsp:cNvSpPr/>
      </dsp:nvSpPr>
      <dsp:spPr>
        <a:xfrm>
          <a:off x="0" y="1764889"/>
          <a:ext cx="6096000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0766C6-B7C4-4CA2-A16F-E4AB772E8AA6}">
      <dsp:nvSpPr>
        <dsp:cNvPr id="0" name=""/>
        <dsp:cNvSpPr/>
      </dsp:nvSpPr>
      <dsp:spPr>
        <a:xfrm>
          <a:off x="304800" y="1351609"/>
          <a:ext cx="4267200" cy="826560"/>
        </a:xfrm>
        <a:prstGeom prst="roundRect">
          <a:avLst/>
        </a:prstGeom>
        <a:gradFill rotWithShape="1">
          <a:gsLst>
            <a:gs pos="0">
              <a:schemeClr val="accent3">
                <a:tint val="50000"/>
                <a:satMod val="300000"/>
              </a:schemeClr>
            </a:gs>
            <a:gs pos="35000">
              <a:schemeClr val="accent3">
                <a:tint val="37000"/>
                <a:satMod val="300000"/>
              </a:schemeClr>
            </a:gs>
            <a:gs pos="100000">
              <a:schemeClr val="accent3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18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par modificări ale ritmului respirator, cefalee, vertij, cianoză, comă</a:t>
          </a:r>
          <a:r>
            <a:rPr kumimoji="0" lang="ro-RO" sz="1800" b="0" i="0" u="none" strike="noStrike" kern="1200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şi </a:t>
          </a:r>
          <a:r>
            <a:rPr kumimoji="0" lang="ro-RO" sz="1800" b="1" i="0" u="none" strike="noStrike" kern="1200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</a:t>
          </a: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arte prin depresie respiratorie</a:t>
          </a:r>
          <a:endParaRPr lang="ro-RO" sz="1800" kern="1200" dirty="0"/>
        </a:p>
      </dsp:txBody>
      <dsp:txXfrm>
        <a:off x="345149" y="1391958"/>
        <a:ext cx="4186502" cy="745862"/>
      </dsp:txXfrm>
    </dsp:sp>
    <dsp:sp modelId="{DF9809FC-0F3B-47D0-AF7E-225FC1E97038}">
      <dsp:nvSpPr>
        <dsp:cNvPr id="0" name=""/>
        <dsp:cNvSpPr/>
      </dsp:nvSpPr>
      <dsp:spPr>
        <a:xfrm>
          <a:off x="0" y="3342623"/>
          <a:ext cx="6096000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790394-6664-4D27-BDA7-2D986BCEB9E2}">
      <dsp:nvSpPr>
        <dsp:cNvPr id="0" name=""/>
        <dsp:cNvSpPr/>
      </dsp:nvSpPr>
      <dsp:spPr>
        <a:xfrm>
          <a:off x="304800" y="2621689"/>
          <a:ext cx="4267200" cy="1134213"/>
        </a:xfrm>
        <a:prstGeom prst="roundRect">
          <a:avLst/>
        </a:prstGeom>
        <a:solidFill>
          <a:schemeClr val="lt1"/>
        </a:solidFill>
        <a:ln w="25400" cap="flat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rganismul uman are capacitatea de a detoxifia 1 mg HCN/Kg corp/oră</a:t>
          </a:r>
          <a:r>
            <a:rPr kumimoji="0" lang="ro-RO" sz="18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, prin biotransformare în </a:t>
          </a:r>
          <a:r>
            <a:rPr kumimoji="0" lang="ro-RO" sz="18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iocianaţi</a:t>
          </a:r>
          <a:r>
            <a:rPr kumimoji="0" lang="ro-RO" sz="18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compuşi de 200 de ori mai puţin toxici comparativ cu ionul cian)</a:t>
          </a:r>
          <a:endParaRPr lang="ro-RO" sz="1800" kern="1200" dirty="0"/>
        </a:p>
      </dsp:txBody>
      <dsp:txXfrm>
        <a:off x="360168" y="2677057"/>
        <a:ext cx="4156464" cy="102347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AscendingPictureAccentProcess">
  <dgm:title val=""/>
  <dgm:desc val=""/>
  <dgm:catLst>
    <dgm:cat type="process" pri="22500"/>
    <dgm:cat type="picture" pri="16000"/>
    <dgm:cat type="pictureconvert" pri="1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func="var" arg="dir" op="equ" val="norm">
            <dgm:choose name="Name5">
              <dgm:if name="Name6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l" for="ch" forName="parTx1" refType="w" fact="0.2711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2469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7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l" for="ch" forName="parTx1" refType="w" fact="0.366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3333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if>
          <dgm:else name="Name8">
            <dgm:choose name="Name9">
              <dgm:if name="Name10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r" for="ch" forName="parTx1" refType="w" fact="0.7289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7531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1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r" for="ch" forName="parTx1" refType="w" fact="0.634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6667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func="var" arg="dir" op="equ" val="norm">
            <dgm:choose name="Name15">
              <dgm:if name="Name16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3221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3056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2859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309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334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359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3848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1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359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359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197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178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688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3503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17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4274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405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3794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4106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44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477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5106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44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477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477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2614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2369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l" for="ch" forName="parTx2" refType="w" fact="0.4893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4648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if>
          <dgm:else name="Name18">
            <dgm:choose name="Name19">
              <dgm:if name="Name20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6779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6944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7141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690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665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640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6152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9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640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640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803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821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312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6497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21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5726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594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6206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5894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55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522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4894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56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522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522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7386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7631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r" for="ch" forName="parTx2" refType="w" fact="0.5107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5352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func="var" arg="dir" op="equ" val="norm">
            <dgm:choose name="Name25">
              <dgm:if name="Name26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2981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2676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357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44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323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23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6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68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491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513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68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68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487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1328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732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3573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4763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4604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27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3684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3307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912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494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342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23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12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79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6068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6346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79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79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837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1641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l" for="ch" forName="parTx2" refType="w" fact="0.4612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4416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l" for="ch" forName="parTx3" refType="w" fact="0.5886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569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if>
          <dgm:else name="Name28">
            <dgm:choose name="Name29">
              <dgm:if name="Name30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7019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7324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643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55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677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76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4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31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509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486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31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31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513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8672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268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6427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5237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5396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31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6316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6693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088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506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658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76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88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21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3932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3654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21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21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163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8359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r" for="ch" forName="parTx2" refType="w" fact="0.5388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5584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r" for="ch" forName="parTx3" refType="w" fact="0.4114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431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func="var" arg="dir" op="equ" val="norm">
            <dgm:choose name="Name35">
              <dgm:if name="Name36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3253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2949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263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313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67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5486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5267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5462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565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5851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604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565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565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466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1333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10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3972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229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509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722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5588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37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3978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3606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3223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829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717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6709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6441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6679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691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715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739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691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691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793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163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l" for="ch" forName="parTx2" refType="w" fact="0.502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4857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l" for="ch" forName="parTx3" refType="w" fact="0.6394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6231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l" for="ch" forName="parTx4" refType="w" fact="0.6997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6834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if>
          <dgm:else name="Name38">
            <dgm:choose name="Name39">
              <dgm:if name="Name40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6747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7051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736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687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32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4514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4733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4538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434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4149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395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434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434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534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8667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89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6028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771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490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278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4412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41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6022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6394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6777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171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283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3291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3559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3321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308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284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260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308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308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207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837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r" for="ch" forName="parTx2" refType="w" fact="0.498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5143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r" for="ch" forName="parTx3" refType="w" fact="0.3606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3769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r" for="ch" forName="parTx4" refType="w" fact="0.3003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3166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else>
        </dgm:choose>
      </dgm:if>
      <dgm:if name="Name42" axis="ch" ptType="node" func="cnt" op="equ" val="5">
        <dgm:choose name="Name43">
          <dgm:if name="Name44" func="var" arg="dir" op="equ" val="norm">
            <dgm:choose name="Name45">
              <dgm:if name="Name46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3263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001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2733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462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69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484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5549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601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577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5951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6123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629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6467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6123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6123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1746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1631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982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3866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194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5078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827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5712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18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6064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47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3951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634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331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981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68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43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672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7278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699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7207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741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7624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7832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741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741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211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197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l" for="ch" forName="parTx2" refType="w" fact="0.4822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4682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l" for="ch" forName="parTx3" refType="w" fact="0.629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61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l" for="ch" forName="parTx4" refType="w" fact="0.7057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6917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l" for="ch" forName="parTx5" refType="w" fact="0.7484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7344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if>
          <dgm:else name="Name48">
            <dgm:choose name="Name49">
              <dgm:if name="Name50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6737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999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7267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538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30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516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4451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399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422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4049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3877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370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3533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3877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3877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8254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8369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018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6134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806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4922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173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4288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82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3936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51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6049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366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669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019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31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57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328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2722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300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2793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258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2376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2168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258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258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788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802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r" for="ch" forName="parTx2" refType="w" fact="0.5178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5318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r" for="ch" forName="parTx3" refType="w" fact="0.371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38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r" for="ch" forName="parTx4" refType="w" fact="0.2943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3083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r" for="ch" forName="parTx5" refType="w" fact="0.2516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2656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else>
        </dgm:choose>
      </dgm:if>
      <dgm:if name="Name52" axis="ch" ptType="node" func="cnt" op="equ" val="6">
        <dgm:choose name="Name53">
          <dgm:if name="Name54" func="var" arg="dir" op="equ" val="norm">
            <dgm:choose name="Name55">
              <dgm:if name="Name56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3608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3384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15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2923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2688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883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69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5696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624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6509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6281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6437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6593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67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690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6593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6593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091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1988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273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4169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349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524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998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5894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416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6313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644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6541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57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4276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401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739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3464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3186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786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564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67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740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7714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7443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7628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7814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7999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818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7814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7814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479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2356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l" for="ch" forName="parTx2" refType="w" fact="0.5064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4941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l" for="ch" forName="parTx3" refType="w" fact="0.6339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6216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l" for="ch" forName="parTx4" refType="w" fact="0.7108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698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l" for="ch" forName="parTx5" refType="w" fact="0.7604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7481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l" for="ch" forName="parTx6" refType="w" fact="0.7874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7751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if>
          <dgm:else name="Name58">
            <dgm:choose name="Name59">
              <dgm:if name="Name60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6392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6616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84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7077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7312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117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30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4304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375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3491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3719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3563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340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32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309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340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340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909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8012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727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5831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651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475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002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4106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584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3687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356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3459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61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5724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599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261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6536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6814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214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436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32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259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2286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2557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2372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218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2001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181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218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218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522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7644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r" for="ch" forName="parTx2" refType="w" fact="0.4937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5059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r" for="ch" forName="parTx3" refType="w" fact="0.3662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3784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r" for="ch" forName="parTx4" refType="w" fact="0.2893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301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r" for="ch" forName="parTx5" refType="w" fact="0.2397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2519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r" for="ch" forName="parTx6" refType="w" fact="0.2127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2249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else>
        </dgm:choose>
      </dgm:if>
      <dgm:else name="Name62">
        <dgm:choose name="Name63">
          <dgm:if name="Name64" func="var" arg="dir" op="equ" val="norm">
            <dgm:choose name="Name65">
              <dgm:if name="Name66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390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3721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353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337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142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088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926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583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6371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6701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6853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6627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6773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6919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706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7212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6919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6919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556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246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53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4439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511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541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6132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6037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576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648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828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6733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  <dgm:constr type="l" for="ch" forName="parTx7" refType="w" fact="0.6966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6871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l" for="ch" forName="desTx7" refType="r" refFor="ch" refForName="parTx7"/>
                  <dgm:constr type="r" for="ch" forName="desTx7" refType="w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67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445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4244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4026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806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584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803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618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665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7266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7643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7816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7558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772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7892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8058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822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7892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7892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91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2806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l" for="ch" forName="parTx2" refType="w" fact="0.5172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5063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l" for="ch" forName="parTx3" refType="w" fact="0.628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6176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l" for="ch" forName="parTx4" refType="w" fact="0.6994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688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l" for="ch" forName="parTx5" refType="w" fact="0.7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7391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l" for="ch" forName="parTx6" refType="w" fact="0.7788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7679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l" for="ch" forName="parTx7" refType="w" fact="0.794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7836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if>
          <dgm:else name="Name68">
            <dgm:choose name="Name69">
              <dgm:if name="Name70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609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6279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647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663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858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912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074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416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3629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3299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3147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3373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3227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3081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293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2788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3081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3081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444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754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46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5561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489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458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3868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3963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424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352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172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3267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  <dgm:constr type="r" for="ch" forName="parTx7" refType="w" fact="0.3034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3129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r" for="ch" forName="desTx7" refType="l" refFor="ch" refForName="parTx7"/>
                  <dgm:constr type="l" for="ch" forName="desTx7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71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554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5756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5974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194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416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197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382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334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2734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2357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2184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2442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227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2108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1942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177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2108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2108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08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7194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r" for="ch" forName="parTx2" refType="w" fact="0.4828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4937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r" for="ch" forName="parTx3" refType="w" fact="0.371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3824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r" for="ch" forName="parTx4" refType="w" fact="0.3006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311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r" for="ch" forName="parTx5" refType="w" fact="0.2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2609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r" for="ch" forName="parTx6" refType="w" fact="0.2212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2321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r" for="ch" forName="parTx7" refType="w" fact="0.205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2164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else>
        </dgm:choose>
      </dgm:else>
    </dgm:choose>
    <dgm:forEach name="wrapper" axis="self" ptType="parTrans">
      <dgm:forEach name="wrapper2" axis="self" ptType="sibTrans" st="2"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choose name="Name72">
      <dgm:if name="Name73" axis="ch" ptType="node" func="cnt" op="gte" val="2">
        <dgm:layoutNode name="dot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4"/>
    </dgm:choose>
    <dgm:choose name="Name75">
      <dgm:if name="Name76" axis="ch" ptType="node" func="cnt" op="gte" val="3">
        <dgm:layoutNode name="dot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7"/>
    </dgm:choose>
    <dgm:choose name="Name78">
      <dgm:if name="Name79" axis="ch" ptType="node" func="cnt" op="gte" val="4">
        <dgm:layoutNode name="dot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0"/>
    </dgm:choose>
    <dgm:choose name="Name81">
      <dgm:if name="Name82" axis="ch" ptType="node" func="cnt" op="gte" val="5">
        <dgm:layoutNode name="dot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8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3"/>
    </dgm:choose>
    <dgm:choose name="Name84">
      <dgm:if name="Name85" axis="ch" ptType="node" func="cnt" op="gte" val="6">
        <dgm:layoutNode name="dot9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10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6"/>
    </dgm:choose>
    <dgm:choose name="Name87">
      <dgm:if name="Name88" axis="ch" ptType="node" func="cnt" op="gte" val="7">
        <dgm:layoutNode name="dot1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9"/>
    </dgm:choose>
    <dgm:choose name="Name90">
      <dgm:if name="Name91" axis="ch" ptType="node" func="cnt" op="gte" val="2">
        <dgm:layoutNode name="dotArrow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92"/>
    </dgm:choose>
    <dgm:forEach name="Name93" axis="ch" ptType="node" cnt="1">
      <dgm:layoutNode name="parTx1">
        <dgm:choose name="Name94">
          <dgm:if name="Name95" func="var" arg="dir" op="equ" val="norm">
            <dgm:alg type="tx">
              <dgm:param type="parTxLTRAlign" val="l"/>
              <dgm:param type="parTxRTLAlign" val="r"/>
            </dgm:alg>
          </dgm:if>
          <dgm:else name="Name96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97">
          <dgm:if name="Name98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99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00">
        <dgm:if name="Name101" axis="ch" ptType="node" func="cnt" op="gte" val="1">
          <dgm:layoutNode name="desTx1" styleLbl="revTx">
            <dgm:varLst>
              <dgm:bulletEnabled val="1"/>
            </dgm:varLst>
            <dgm:choose name="Name102">
              <dgm:if name="Name103" func="var" arg="dir" op="equ" val="norm">
                <dgm:choose name="Name104">
                  <dgm:if name="Name105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06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07">
                <dgm:choose name="Name108">
                  <dgm:if name="Name109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10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11"/>
      </dgm:choose>
    </dgm:forEach>
    <dgm:forEach name="Name112" axis="ch" ptType="sibTrans" hideLastTrans="0" cnt="1">
      <dgm:layoutNode name="picture1">
        <dgm:alg type="sp"/>
        <dgm:shape xmlns:r="http://schemas.openxmlformats.org/officeDocument/2006/relationships" r:blip="">
          <dgm:adjLst/>
        </dgm:shape>
        <dgm:presOf/>
        <dgm:constrLst/>
        <dgm:forEach name="Name113" ref="imageRepeat"/>
      </dgm:layoutNode>
    </dgm:forEach>
    <dgm:forEach name="Name114" axis="ch" ptType="node" st="2" cnt="1">
      <dgm:layoutNode name="parTx2">
        <dgm:choose name="Name115">
          <dgm:if name="Name116" func="var" arg="dir" op="equ" val="norm">
            <dgm:alg type="tx">
              <dgm:param type="parTxLTRAlign" val="l"/>
              <dgm:param type="parTxRTLAlign" val="r"/>
            </dgm:alg>
          </dgm:if>
          <dgm:else name="Name117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18">
          <dgm:if name="Name119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20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21">
        <dgm:if name="Name122" axis="ch" ptType="node" func="cnt" op="gte" val="1">
          <dgm:layoutNode name="desTx2" styleLbl="revTx">
            <dgm:varLst>
              <dgm:bulletEnabled val="1"/>
            </dgm:varLst>
            <dgm:choose name="Name123">
              <dgm:if name="Name124" func="var" arg="dir" op="equ" val="norm">
                <dgm:choose name="Name125">
                  <dgm:if name="Name126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27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28">
                <dgm:choose name="Name129">
                  <dgm:if name="Name130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31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32"/>
      </dgm:choose>
    </dgm:forEach>
    <dgm:forEach name="Name133" axis="ch" ptType="sibTrans" hideLastTrans="0" st="2" cnt="1">
      <dgm:layoutNode name="picture2">
        <dgm:alg type="sp"/>
        <dgm:shape xmlns:r="http://schemas.openxmlformats.org/officeDocument/2006/relationships" r:blip="">
          <dgm:adjLst/>
        </dgm:shape>
        <dgm:presOf/>
        <dgm:constrLst/>
        <dgm:forEach name="Name134" ref="imageRepeat"/>
      </dgm:layoutNode>
    </dgm:forEach>
    <dgm:forEach name="Name135" axis="ch" ptType="node" st="3" cnt="1">
      <dgm:layoutNode name="parTx3">
        <dgm:choose name="Name136">
          <dgm:if name="Name137" func="var" arg="dir" op="equ" val="norm">
            <dgm:alg type="tx">
              <dgm:param type="parTxLTRAlign" val="l"/>
              <dgm:param type="parTxRTLAlign" val="r"/>
            </dgm:alg>
          </dgm:if>
          <dgm:else name="Name138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39">
          <dgm:if name="Name140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41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42">
        <dgm:if name="Name143" axis="ch" ptType="node" func="cnt" op="gte" val="1">
          <dgm:layoutNode name="desTx3" styleLbl="revTx">
            <dgm:varLst>
              <dgm:bulletEnabled val="1"/>
            </dgm:varLst>
            <dgm:choose name="Name144">
              <dgm:if name="Name145" func="var" arg="dir" op="equ" val="norm">
                <dgm:choose name="Name146">
                  <dgm:if name="Name147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48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49">
                <dgm:choose name="Name150">
                  <dgm:if name="Name151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5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53"/>
      </dgm:choose>
    </dgm:forEach>
    <dgm:forEach name="Name154" axis="ch" ptType="sibTrans" hideLastTrans="0" st="3" cnt="1">
      <dgm:layoutNode name="picture3">
        <dgm:alg type="sp"/>
        <dgm:shape xmlns:r="http://schemas.openxmlformats.org/officeDocument/2006/relationships" r:blip="">
          <dgm:adjLst/>
        </dgm:shape>
        <dgm:presOf/>
        <dgm:constrLst/>
        <dgm:forEach name="Name155" ref="imageRepeat"/>
      </dgm:layoutNode>
    </dgm:forEach>
    <dgm:forEach name="Name156" axis="ch" ptType="node" st="4" cnt="1">
      <dgm:layoutNode name="parTx4">
        <dgm:choose name="Name157">
          <dgm:if name="Name158" func="var" arg="dir" op="equ" val="norm">
            <dgm:alg type="tx">
              <dgm:param type="parTxLTRAlign" val="l"/>
              <dgm:param type="parTxRTLAlign" val="r"/>
            </dgm:alg>
          </dgm:if>
          <dgm:else name="Name159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60">
          <dgm:if name="Name161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62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63">
        <dgm:if name="Name164" axis="ch" ptType="node" func="cnt" op="gte" val="1">
          <dgm:layoutNode name="desTx4" styleLbl="revTx">
            <dgm:varLst>
              <dgm:bulletEnabled val="1"/>
            </dgm:varLst>
            <dgm:choose name="Name165">
              <dgm:if name="Name166" func="var" arg="dir" op="equ" val="norm">
                <dgm:choose name="Name167">
                  <dgm:if name="Name168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69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70">
                <dgm:choose name="Name171">
                  <dgm:if name="Name172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73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74"/>
      </dgm:choose>
    </dgm:forEach>
    <dgm:forEach name="Name175" axis="ch" ptType="sibTrans" hideLastTrans="0" st="4" cnt="1">
      <dgm:layoutNode name="picture4">
        <dgm:alg type="sp"/>
        <dgm:shape xmlns:r="http://schemas.openxmlformats.org/officeDocument/2006/relationships" r:blip="">
          <dgm:adjLst/>
        </dgm:shape>
        <dgm:presOf/>
        <dgm:constrLst/>
        <dgm:forEach name="Name176" ref="imageRepeat"/>
      </dgm:layoutNode>
    </dgm:forEach>
    <dgm:forEach name="Name177" axis="ch" ptType="node" st="5" cnt="1">
      <dgm:layoutNode name="parTx5">
        <dgm:choose name="Name178">
          <dgm:if name="Name179" func="var" arg="dir" op="equ" val="norm">
            <dgm:alg type="tx">
              <dgm:param type="parTxLTRAlign" val="l"/>
              <dgm:param type="parTxRTLAlign" val="r"/>
            </dgm:alg>
          </dgm:if>
          <dgm:else name="Name180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81">
          <dgm:if name="Name182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83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84">
        <dgm:if name="Name185" axis="ch" ptType="node" func="cnt" op="gte" val="1">
          <dgm:layoutNode name="desTx5" styleLbl="revTx">
            <dgm:varLst>
              <dgm:bulletEnabled val="1"/>
            </dgm:varLst>
            <dgm:choose name="Name186">
              <dgm:if name="Name187" func="var" arg="dir" op="equ" val="norm">
                <dgm:choose name="Name188">
                  <dgm:if name="Name189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90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91">
                <dgm:choose name="Name192">
                  <dgm:if name="Name193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94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95"/>
      </dgm:choose>
    </dgm:forEach>
    <dgm:forEach name="Name196" axis="ch" ptType="sibTrans" hideLastTrans="0" st="5" cnt="1">
      <dgm:layoutNode name="picture5">
        <dgm:alg type="sp"/>
        <dgm:shape xmlns:r="http://schemas.openxmlformats.org/officeDocument/2006/relationships" r:blip="">
          <dgm:adjLst/>
        </dgm:shape>
        <dgm:presOf/>
        <dgm:constrLst/>
        <dgm:forEach name="Name197" ref="imageRepeat"/>
      </dgm:layoutNode>
    </dgm:forEach>
    <dgm:forEach name="Name198" axis="ch" ptType="node" st="6" cnt="1">
      <dgm:layoutNode name="parTx6">
        <dgm:choose name="Name199">
          <dgm:if name="Name200" func="var" arg="dir" op="equ" val="norm">
            <dgm:alg type="tx">
              <dgm:param type="parTxLTRAlign" val="l"/>
              <dgm:param type="parTxRTLAlign" val="r"/>
            </dgm:alg>
          </dgm:if>
          <dgm:else name="Name201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02">
          <dgm:if name="Name203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04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05">
        <dgm:if name="Name206" axis="ch" ptType="node" func="cnt" op="gte" val="1">
          <dgm:layoutNode name="desTx6" styleLbl="revTx">
            <dgm:varLst>
              <dgm:bulletEnabled val="1"/>
            </dgm:varLst>
            <dgm:choose name="Name207">
              <dgm:if name="Name208" func="var" arg="dir" op="equ" val="norm">
                <dgm:choose name="Name209">
                  <dgm:if name="Name210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11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12">
                <dgm:choose name="Name213">
                  <dgm:if name="Name214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15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16"/>
      </dgm:choose>
    </dgm:forEach>
    <dgm:forEach name="Name217" axis="ch" ptType="sibTrans" hideLastTrans="0" st="6" cnt="1">
      <dgm:layoutNode name="picture6">
        <dgm:alg type="sp"/>
        <dgm:shape xmlns:r="http://schemas.openxmlformats.org/officeDocument/2006/relationships" r:blip="">
          <dgm:adjLst/>
        </dgm:shape>
        <dgm:presOf/>
        <dgm:constrLst/>
        <dgm:forEach name="Name218" ref="imageRepeat"/>
      </dgm:layoutNode>
    </dgm:forEach>
    <dgm:forEach name="Name219" axis="ch" ptType="node" st="7" cnt="1">
      <dgm:layoutNode name="parTx7">
        <dgm:choose name="Name220">
          <dgm:if name="Name221" func="var" arg="dir" op="equ" val="norm">
            <dgm:alg type="tx">
              <dgm:param type="parTxLTRAlign" val="l"/>
              <dgm:param type="parTxRTLAlign" val="r"/>
            </dgm:alg>
          </dgm:if>
          <dgm:else name="Name222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23">
          <dgm:if name="Name224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25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26">
        <dgm:if name="Name227" axis="ch" ptType="node" func="cnt" op="gte" val="1">
          <dgm:layoutNode name="desTx7" styleLbl="revTx">
            <dgm:varLst>
              <dgm:bulletEnabled val="1"/>
            </dgm:varLst>
            <dgm:choose name="Name228">
              <dgm:if name="Name229" func="var" arg="dir" op="equ" val="norm">
                <dgm:choose name="Name230">
                  <dgm:if name="Name231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32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33">
                <dgm:choose name="Name234">
                  <dgm:if name="Name235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36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37"/>
      </dgm:choose>
    </dgm:forEach>
    <dgm:forEach name="Name238" axis="ch" ptType="sibTrans" hideLastTrans="0" st="7" cnt="1">
      <dgm:layoutNode name="picture7">
        <dgm:alg type="sp"/>
        <dgm:shape xmlns:r="http://schemas.openxmlformats.org/officeDocument/2006/relationships" r:blip="">
          <dgm:adjLst/>
        </dgm:shape>
        <dgm:presOf/>
        <dgm:constrLst/>
        <dgm:forEach name="Name239" ref="imageRepeat"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0ED259-3E61-43FF-8792-1A20E925355E}" type="datetimeFigureOut">
              <a:rPr lang="ro-RO" smtClean="0"/>
              <a:t>11.01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6BC8D2-C489-4359-9EB6-664AA4FF771E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2249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o-RO" dirty="0" smtClean="0"/>
              <a:t>(</a:t>
            </a:r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ED331-2F8D-4781-9E80-62178FE868DF}" type="slidenum">
              <a:rPr lang="ro-RO" smtClean="0"/>
              <a:pPr/>
              <a:t>2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945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o-RO" dirty="0" smtClean="0"/>
              <a:t>(</a:t>
            </a:r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ED331-2F8D-4781-9E80-62178FE868DF}" type="slidenum">
              <a:rPr lang="ro-RO" smtClean="0"/>
              <a:pPr/>
              <a:t>31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78871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o-RO" dirty="0" smtClean="0"/>
              <a:t>(</a:t>
            </a:r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ED331-2F8D-4781-9E80-62178FE868DF}" type="slidenum">
              <a:rPr lang="ro-RO" smtClean="0"/>
              <a:pPr/>
              <a:t>3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00626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o-RO" dirty="0" smtClean="0"/>
              <a:t>(</a:t>
            </a:r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ED331-2F8D-4781-9E80-62178FE868DF}" type="slidenum">
              <a:rPr lang="ro-RO" smtClean="0"/>
              <a:pPr/>
              <a:t>33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00626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o-RO" dirty="0" smtClean="0"/>
              <a:t>(</a:t>
            </a:r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ED331-2F8D-4781-9E80-62178FE868DF}" type="slidenum">
              <a:rPr lang="ro-RO" smtClean="0"/>
              <a:pPr/>
              <a:t>34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039730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o-RO" dirty="0" smtClean="0"/>
              <a:t>(</a:t>
            </a:r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ED331-2F8D-4781-9E80-62178FE868DF}" type="slidenum">
              <a:rPr lang="ro-RO" smtClean="0"/>
              <a:pPr/>
              <a:t>3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948614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6FB4B-6377-43D1-82E3-FF028AFC2D42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DAF47B-3935-4572-93FF-2E00E6A885E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jpeg"/><Relationship Id="rId7" Type="http://schemas.openxmlformats.org/officeDocument/2006/relationships/image" Target="../media/image3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gif"/><Relationship Id="rId11" Type="http://schemas.openxmlformats.org/officeDocument/2006/relationships/image" Target="../media/image43.jpeg"/><Relationship Id="rId5" Type="http://schemas.openxmlformats.org/officeDocument/2006/relationships/image" Target="../media/image37.jpeg"/><Relationship Id="rId10" Type="http://schemas.openxmlformats.org/officeDocument/2006/relationships/image" Target="../media/image42.jpeg"/><Relationship Id="rId4" Type="http://schemas.openxmlformats.org/officeDocument/2006/relationships/image" Target="../media/image36.png"/><Relationship Id="rId9" Type="http://schemas.openxmlformats.org/officeDocument/2006/relationships/image" Target="../media/image4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7.png"/><Relationship Id="rId7" Type="http://schemas.openxmlformats.org/officeDocument/2006/relationships/image" Target="../media/image51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55.jpeg"/><Relationship Id="rId7" Type="http://schemas.openxmlformats.org/officeDocument/2006/relationships/image" Target="../media/image59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gif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gif"/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jpeg"/><Relationship Id="rId11" Type="http://schemas.openxmlformats.org/officeDocument/2006/relationships/image" Target="../media/image70.jpeg"/><Relationship Id="rId5" Type="http://schemas.openxmlformats.org/officeDocument/2006/relationships/image" Target="../media/image64.jpeg"/><Relationship Id="rId10" Type="http://schemas.openxmlformats.org/officeDocument/2006/relationships/image" Target="../media/image69.jpeg"/><Relationship Id="rId4" Type="http://schemas.openxmlformats.org/officeDocument/2006/relationships/image" Target="../media/image63.jpeg"/><Relationship Id="rId9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8.jpeg"/><Relationship Id="rId4" Type="http://schemas.openxmlformats.org/officeDocument/2006/relationships/image" Target="../media/image83.wmf"/><Relationship Id="rId9" Type="http://schemas.openxmlformats.org/officeDocument/2006/relationships/image" Target="../media/image8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90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diagramLayout" Target="../diagrams/layout2.xml"/><Relationship Id="rId7" Type="http://schemas.openxmlformats.org/officeDocument/2006/relationships/image" Target="../media/image9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10" Type="http://schemas.openxmlformats.org/officeDocument/2006/relationships/image" Target="../media/image95.jpeg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9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jpeg"/><Relationship Id="rId7" Type="http://schemas.openxmlformats.org/officeDocument/2006/relationships/image" Target="../media/image106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10" Type="http://schemas.openxmlformats.org/officeDocument/2006/relationships/image" Target="../media/image109.jpeg"/><Relationship Id="rId4" Type="http://schemas.openxmlformats.org/officeDocument/2006/relationships/image" Target="../media/image103.jpeg"/><Relationship Id="rId9" Type="http://schemas.openxmlformats.org/officeDocument/2006/relationships/image" Target="../media/image10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gif"/><Relationship Id="rId3" Type="http://schemas.openxmlformats.org/officeDocument/2006/relationships/image" Target="../media/image85.png"/><Relationship Id="rId7" Type="http://schemas.openxmlformats.org/officeDocument/2006/relationships/image" Target="../media/image114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jpeg"/><Relationship Id="rId5" Type="http://schemas.openxmlformats.org/officeDocument/2006/relationships/image" Target="../media/image112.png"/><Relationship Id="rId4" Type="http://schemas.openxmlformats.org/officeDocument/2006/relationships/image" Target="../media/image11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jpeg"/><Relationship Id="rId4" Type="http://schemas.openxmlformats.org/officeDocument/2006/relationships/image" Target="../media/image12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gi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jpeg"/><Relationship Id="rId4" Type="http://schemas.openxmlformats.org/officeDocument/2006/relationships/image" Target="../media/image12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jpeg"/><Relationship Id="rId3" Type="http://schemas.openxmlformats.org/officeDocument/2006/relationships/image" Target="../media/image121.jpeg"/><Relationship Id="rId7" Type="http://schemas.openxmlformats.org/officeDocument/2006/relationships/image" Target="../media/image13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jpeg"/><Relationship Id="rId5" Type="http://schemas.openxmlformats.org/officeDocument/2006/relationships/image" Target="../media/image129.jpeg"/><Relationship Id="rId10" Type="http://schemas.openxmlformats.org/officeDocument/2006/relationships/image" Target="../media/image134.png"/><Relationship Id="rId4" Type="http://schemas.openxmlformats.org/officeDocument/2006/relationships/image" Target="../media/image128.jpeg"/><Relationship Id="rId9" Type="http://schemas.openxmlformats.org/officeDocument/2006/relationships/image" Target="../media/image1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jpeg"/><Relationship Id="rId5" Type="http://schemas.openxmlformats.org/officeDocument/2006/relationships/image" Target="../media/image136.jpeg"/><Relationship Id="rId4" Type="http://schemas.openxmlformats.org/officeDocument/2006/relationships/image" Target="../media/image1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19672" y="2708920"/>
            <a:ext cx="5760640" cy="122413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ponozid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ontinuar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07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ini pentru atenti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428604"/>
            <a:ext cx="1071570" cy="1071570"/>
          </a:xfrm>
          <a:prstGeom prst="rect">
            <a:avLst/>
          </a:prstGeom>
          <a:noFill/>
        </p:spPr>
      </p:pic>
      <p:sp>
        <p:nvSpPr>
          <p:cNvPr id="4" name="Oval 3"/>
          <p:cNvSpPr/>
          <p:nvPr/>
        </p:nvSpPr>
        <p:spPr>
          <a:xfrm>
            <a:off x="3347864" y="1776672"/>
            <a:ext cx="2357454" cy="71438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upliment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Lidia\Desktop\poze curs 13\saponozide\equiseti\equiseti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202641"/>
            <a:ext cx="2071702" cy="2071702"/>
          </a:xfrm>
          <a:prstGeom prst="rect">
            <a:avLst/>
          </a:prstGeom>
          <a:noFill/>
        </p:spPr>
      </p:pic>
      <p:pic>
        <p:nvPicPr>
          <p:cNvPr id="6" name="Picture 10" descr="C:\Users\Lidia\Desktop\poze curs 13\saponozide\equiseti\prep. equiseti.bmp"/>
          <p:cNvPicPr>
            <a:picLocks noChangeAspect="1" noChangeArrowheads="1"/>
          </p:cNvPicPr>
          <p:nvPr/>
        </p:nvPicPr>
        <p:blipFill rotWithShape="1">
          <a:blip r:embed="rId4" cstate="print"/>
          <a:srcRect l="26838" t="5477" r="26347"/>
          <a:stretch/>
        </p:blipFill>
        <p:spPr bwMode="auto">
          <a:xfrm>
            <a:off x="749816" y="4340005"/>
            <a:ext cx="1476016" cy="2232267"/>
          </a:xfrm>
          <a:prstGeom prst="rect">
            <a:avLst/>
          </a:prstGeom>
          <a:noFill/>
        </p:spPr>
      </p:pic>
      <p:pic>
        <p:nvPicPr>
          <p:cNvPr id="7" name="Picture 2" descr="C:\Users\Lidia\Desktop\poze curs 13\saponozide\equiseti\equiseti prep 4.jpg"/>
          <p:cNvPicPr>
            <a:picLocks noChangeAspect="1" noChangeArrowheads="1"/>
          </p:cNvPicPr>
          <p:nvPr/>
        </p:nvPicPr>
        <p:blipFill rotWithShape="1">
          <a:blip r:embed="rId5" cstate="print"/>
          <a:srcRect b="12037"/>
          <a:stretch/>
        </p:blipFill>
        <p:spPr bwMode="auto">
          <a:xfrm>
            <a:off x="3090430" y="2529410"/>
            <a:ext cx="1979097" cy="2513559"/>
          </a:xfrm>
          <a:prstGeom prst="rect">
            <a:avLst/>
          </a:prstGeom>
          <a:noFill/>
        </p:spPr>
      </p:pic>
      <p:pic>
        <p:nvPicPr>
          <p:cNvPr id="9" name="Picture 6" descr="C:\Users\Lidia\Desktop\poze curs 13\saponozide\equiseti\ceai_colesterol.gif"/>
          <p:cNvPicPr>
            <a:picLocks noChangeAspect="1" noChangeArrowheads="1"/>
          </p:cNvPicPr>
          <p:nvPr/>
        </p:nvPicPr>
        <p:blipFill rotWithShape="1">
          <a:blip r:embed="rId6" cstate="print"/>
          <a:srcRect t="15124" b="14442"/>
          <a:stretch/>
        </p:blipFill>
        <p:spPr bwMode="auto">
          <a:xfrm>
            <a:off x="2783511" y="4996961"/>
            <a:ext cx="2286016" cy="1610120"/>
          </a:xfrm>
          <a:prstGeom prst="rect">
            <a:avLst/>
          </a:prstGeom>
          <a:noFill/>
        </p:spPr>
      </p:pic>
      <p:cxnSp>
        <p:nvCxnSpPr>
          <p:cNvPr id="11" name="Straight Connector 10"/>
          <p:cNvCxnSpPr/>
          <p:nvPr/>
        </p:nvCxnSpPr>
        <p:spPr>
          <a:xfrm rot="5400000">
            <a:off x="2251059" y="3463925"/>
            <a:ext cx="6215106" cy="15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Imagini pentru osteocalci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74" y="-214338"/>
            <a:ext cx="2428892" cy="242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7" descr="C:\Users\Lidia\Desktop\poze curs 13\saponozide\equiseti\prepe 2 equiset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00760" y="1928802"/>
            <a:ext cx="2912657" cy="1168354"/>
          </a:xfrm>
          <a:prstGeom prst="rect">
            <a:avLst/>
          </a:prstGeom>
          <a:noFill/>
        </p:spPr>
      </p:pic>
      <p:pic>
        <p:nvPicPr>
          <p:cNvPr id="103426" name="Picture 2" descr="C:\Users\Farmacognozie\Desktop\coada-calului-extract-30-capsule-rotta-natura-10047494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00694" y="3286124"/>
            <a:ext cx="1976438" cy="1976438"/>
          </a:xfrm>
          <a:prstGeom prst="rect">
            <a:avLst/>
          </a:prstGeom>
          <a:noFill/>
        </p:spPr>
      </p:pic>
      <p:pic>
        <p:nvPicPr>
          <p:cNvPr id="103427" name="Picture 3" descr="C:\Users\Farmacognozie\Desktop\tinctura-de-coada-calului-50-ml-hofigal-10029904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358082" y="3357562"/>
            <a:ext cx="1476372" cy="1476372"/>
          </a:xfrm>
          <a:prstGeom prst="rect">
            <a:avLst/>
          </a:prstGeom>
          <a:noFill/>
        </p:spPr>
      </p:pic>
      <p:pic>
        <p:nvPicPr>
          <p:cNvPr id="103428" name="Picture 4" descr="C:\Users\Farmacognozie\Desktop\coada-calului-70-capsule-favisan-10023282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715140" y="5072074"/>
            <a:ext cx="1571627" cy="1571627"/>
          </a:xfrm>
          <a:prstGeom prst="rect">
            <a:avLst/>
          </a:prstGeom>
          <a:noFill/>
        </p:spPr>
      </p:pic>
      <p:sp>
        <p:nvSpPr>
          <p:cNvPr id="2" name="Oval 1"/>
          <p:cNvSpPr/>
          <p:nvPr/>
        </p:nvSpPr>
        <p:spPr>
          <a:xfrm>
            <a:off x="1531396" y="512676"/>
            <a:ext cx="4683678" cy="105893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entr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xtrací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ilica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ţ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ílor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– decocţie urmată de macerare preleungită</a:t>
            </a:r>
            <a:endParaRPr lang="ro-RO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0034" y="285728"/>
            <a:ext cx="4572032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b="1" i="1" cap="all" dirty="0" smtClean="0">
                <a:latin typeface="Times New Roman" pitchFamily="18" charset="0"/>
                <a:cs typeface="Times New Roman" pitchFamily="18" charset="0"/>
              </a:rPr>
              <a:t>Ononidis radix</a:t>
            </a:r>
          </a:p>
          <a:p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Ononis spinosa,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osul iepurelui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Fabaceae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426" name="Picture 2" descr="C:\Users\Farmacognozie\Desktop\2011-0016_08_pharmacognosy_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2120" y="2204864"/>
            <a:ext cx="3218578" cy="214314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4" name="Rectangle 3"/>
          <p:cNvSpPr/>
          <p:nvPr/>
        </p:nvSpPr>
        <p:spPr>
          <a:xfrm>
            <a:off x="428596" y="1571612"/>
            <a:ext cx="4572000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saponozide triterpenice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şi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-onocerina); izoflavone; ulei volatil</a:t>
            </a:r>
            <a:endParaRPr lang="en-US" sz="2000" dirty="0"/>
          </a:p>
        </p:txBody>
      </p:sp>
      <p:sp>
        <p:nvSpPr>
          <p:cNvPr id="6" name="Curved Down Arrow 5"/>
          <p:cNvSpPr/>
          <p:nvPr/>
        </p:nvSpPr>
        <p:spPr>
          <a:xfrm>
            <a:off x="2000232" y="2428868"/>
            <a:ext cx="1643074" cy="1143008"/>
          </a:xfrm>
          <a:prstGeom prst="curvedDown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0034" y="3786190"/>
            <a:ext cx="4572000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diuretică, cu favorizarea eliminării  calculilor renali.</a:t>
            </a:r>
            <a:endParaRPr lang="en-US" sz="2000" dirty="0"/>
          </a:p>
        </p:txBody>
      </p:sp>
      <p:pic>
        <p:nvPicPr>
          <p:cNvPr id="103428" name="Picture 4" descr="C:\Users\Farmacognozie\Desktop\litiaza-urinar-4-63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4643446"/>
            <a:ext cx="2547756" cy="19128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472" y="642918"/>
            <a:ext cx="4572000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!!!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uzie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(2-2,5 g produs vegetal la 200 mL apă, timp de contact 20-30 min.). </a:t>
            </a:r>
            <a:endParaRPr lang="en-US" sz="2000" dirty="0"/>
          </a:p>
        </p:txBody>
      </p:sp>
      <p:sp>
        <p:nvSpPr>
          <p:cNvPr id="3" name="Curved Down Arrow 2"/>
          <p:cNvSpPr/>
          <p:nvPr/>
        </p:nvSpPr>
        <p:spPr>
          <a:xfrm>
            <a:off x="5072066" y="428604"/>
            <a:ext cx="1285884" cy="78581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72264" y="857232"/>
            <a:ext cx="2000264" cy="707886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ULEI VOLATIL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1472" y="1928802"/>
            <a:ext cx="5286380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2-3 căni de infuzie/zi timp de </a:t>
            </a:r>
            <a:r>
              <a:rPr lang="ro-RO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5 zile urmat de o pauză de 8-10 zile </a:t>
            </a:r>
            <a:endParaRPr lang="en-US" sz="2000" b="1" dirty="0"/>
          </a:p>
        </p:txBody>
      </p:sp>
      <p:pic>
        <p:nvPicPr>
          <p:cNvPr id="104450" name="Picture 2" descr="C:\Users\Farmacognozie\Desktop\atentie_thumb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98" y="2143116"/>
            <a:ext cx="1785950" cy="1214446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785918" y="3071810"/>
            <a:ext cx="4572032" cy="107157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I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fecţiu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rdiovascul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</a:t>
            </a:r>
          </a:p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ena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ever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 descr="Imagini pentru ceai osul iepurelui ononidi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76" t="10285" r="29864" b="10859"/>
          <a:stretch/>
        </p:blipFill>
        <p:spPr bwMode="auto">
          <a:xfrm>
            <a:off x="357159" y="3071811"/>
            <a:ext cx="1155432" cy="1714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Imagini pentru ceai ononid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14883"/>
            <a:ext cx="2357422" cy="1733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magini pentru ceai ononidi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r="14772"/>
          <a:stretch>
            <a:fillRect/>
          </a:stretch>
        </p:blipFill>
        <p:spPr bwMode="auto">
          <a:xfrm>
            <a:off x="2071670" y="4357694"/>
            <a:ext cx="142876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ttps://i2.wp.com/apusenimed.ro/wp-content/uploads/2016/07/produse-naturiste-tratamente-naturiste-apusenimed-tinctura-obezitate.jpg?fit=800%2C800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07" t="-938" r="18753" b="938"/>
          <a:stretch/>
        </p:blipFill>
        <p:spPr bwMode="auto">
          <a:xfrm>
            <a:off x="5429256" y="4286256"/>
            <a:ext cx="1189680" cy="199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51" name="Picture 3" descr="C:\Users\Farmacognozie\Desktop\uFGJgO6.jpg"/>
          <p:cNvPicPr>
            <a:picLocks noChangeAspect="1" noChangeArrowheads="1"/>
          </p:cNvPicPr>
          <p:nvPr/>
        </p:nvPicPr>
        <p:blipFill>
          <a:blip r:embed="rId7" cstate="print"/>
          <a:srcRect l="29180" r="32155"/>
          <a:stretch>
            <a:fillRect/>
          </a:stretch>
        </p:blipFill>
        <p:spPr bwMode="auto">
          <a:xfrm>
            <a:off x="6858016" y="4000504"/>
            <a:ext cx="1143008" cy="2216639"/>
          </a:xfrm>
          <a:prstGeom prst="rect">
            <a:avLst/>
          </a:prstGeom>
          <a:noFill/>
        </p:spPr>
      </p:pic>
      <p:pic>
        <p:nvPicPr>
          <p:cNvPr id="104452" name="Picture 4" descr="C:\Users\Farmacognozie\Desktop\uAahL3B.jpg"/>
          <p:cNvPicPr>
            <a:picLocks noChangeAspect="1" noChangeArrowheads="1"/>
          </p:cNvPicPr>
          <p:nvPr/>
        </p:nvPicPr>
        <p:blipFill>
          <a:blip r:embed="rId8" cstate="print"/>
          <a:srcRect l="31393" r="33848"/>
          <a:stretch>
            <a:fillRect/>
          </a:stretch>
        </p:blipFill>
        <p:spPr bwMode="auto">
          <a:xfrm>
            <a:off x="7572396" y="1928802"/>
            <a:ext cx="901185" cy="1944686"/>
          </a:xfrm>
          <a:prstGeom prst="rect">
            <a:avLst/>
          </a:prstGeom>
          <a:noFill/>
        </p:spPr>
      </p:pic>
      <p:pic>
        <p:nvPicPr>
          <p:cNvPr id="111618" name="Picture 2" descr="C:\Users\Farmacognozie\Desktop\renalex-U73-340x250.png"/>
          <p:cNvPicPr>
            <a:picLocks noChangeAspect="1" noChangeArrowheads="1"/>
          </p:cNvPicPr>
          <p:nvPr/>
        </p:nvPicPr>
        <p:blipFill>
          <a:blip r:embed="rId9" cstate="print"/>
          <a:srcRect l="23529" r="32353"/>
          <a:stretch>
            <a:fillRect/>
          </a:stretch>
        </p:blipFill>
        <p:spPr bwMode="auto">
          <a:xfrm>
            <a:off x="3929058" y="4286256"/>
            <a:ext cx="1428760" cy="2381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785786" y="2083648"/>
            <a:ext cx="7632848" cy="1273344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I. ALTE SURS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EGETALE</a:t>
            </a: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 CU SAPONOZID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720" y="357166"/>
            <a:ext cx="5572164" cy="80975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TRIBULUS TERRESTRIS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, colţii babei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42" name="Picture 2" descr="C:\Users\Farmacognozie\Desktop\1200px-Starr_030612-0063_Tribulus_terrestri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260648"/>
            <a:ext cx="2540330" cy="190524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sp>
        <p:nvSpPr>
          <p:cNvPr id="4" name="Oval 3"/>
          <p:cNvSpPr/>
          <p:nvPr/>
        </p:nvSpPr>
        <p:spPr>
          <a:xfrm>
            <a:off x="539552" y="1340768"/>
            <a:ext cx="5472608" cy="128588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iuretică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prin flavone şi saponozide </a:t>
            </a:r>
            <a:r>
              <a:rPr lang="ro-RO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erolice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(în litiază şi infecţii urinare),</a:t>
            </a:r>
            <a:endParaRPr lang="en-US" sz="2000" dirty="0"/>
          </a:p>
        </p:txBody>
      </p:sp>
      <p:sp>
        <p:nvSpPr>
          <p:cNvPr id="5" name="Oval 4"/>
          <p:cNvSpPr/>
          <p:nvPr/>
        </p:nvSpPr>
        <p:spPr>
          <a:xfrm>
            <a:off x="5652120" y="2348880"/>
            <a:ext cx="3143272" cy="785818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afrodisiacă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disfuncţi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erectil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8" descr="http://www.naturaplant.ro/uploads/avatars/Products/2007/05/21/5e6d27a7a8a8330df4b53240737ccc85_800x8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780928"/>
            <a:ext cx="1500198" cy="1500198"/>
          </a:xfrm>
          <a:prstGeom prst="rect">
            <a:avLst/>
          </a:prstGeom>
          <a:noFill/>
        </p:spPr>
      </p:pic>
      <p:sp>
        <p:nvSpPr>
          <p:cNvPr id="7" name="Rounded Rectangle 6"/>
          <p:cNvSpPr/>
          <p:nvPr/>
        </p:nvSpPr>
        <p:spPr>
          <a:xfrm>
            <a:off x="428596" y="5000636"/>
            <a:ext cx="3929090" cy="100013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CISSUS QUADRANGULARIS</a:t>
            </a:r>
          </a:p>
          <a:p>
            <a:pPr algn="ctr"/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- fitoestrogen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http://mydailyvita.com/a/images/SW1403_X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4437112"/>
            <a:ext cx="1098002" cy="2071702"/>
          </a:xfrm>
          <a:prstGeom prst="rect">
            <a:avLst/>
          </a:prstGeom>
          <a:noFill/>
        </p:spPr>
      </p:pic>
      <p:pic>
        <p:nvPicPr>
          <p:cNvPr id="9" name="Picture 4" descr="http://dmpharma.co.in/Product/cissus%20quadrangularis%20extract%20tablet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84168" y="4869160"/>
            <a:ext cx="2522781" cy="1571636"/>
          </a:xfrm>
          <a:prstGeom prst="rect">
            <a:avLst/>
          </a:prstGeom>
          <a:noFill/>
        </p:spPr>
      </p:pic>
      <p:pic>
        <p:nvPicPr>
          <p:cNvPr id="114690" name="Picture 2" descr="http://farmaciaverde.util21.ro/produse/735_3490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696" y="2780928"/>
            <a:ext cx="2232248" cy="1705438"/>
          </a:xfrm>
          <a:prstGeom prst="rect">
            <a:avLst/>
          </a:prstGeom>
          <a:noFill/>
        </p:spPr>
      </p:pic>
      <p:pic>
        <p:nvPicPr>
          <p:cNvPr id="114692" name="Picture 4" descr="Maraton Forte, 20 capsule"/>
          <p:cNvPicPr>
            <a:picLocks noChangeAspect="1" noChangeArrowheads="1"/>
          </p:cNvPicPr>
          <p:nvPr/>
        </p:nvPicPr>
        <p:blipFill>
          <a:blip r:embed="rId7" cstate="print"/>
          <a:srcRect l="23625" t="21262" r="29126" b="22039"/>
          <a:stretch>
            <a:fillRect/>
          </a:stretch>
        </p:blipFill>
        <p:spPr bwMode="auto">
          <a:xfrm>
            <a:off x="4211960" y="2564904"/>
            <a:ext cx="1440160" cy="1728192"/>
          </a:xfrm>
          <a:prstGeom prst="rect">
            <a:avLst/>
          </a:prstGeom>
          <a:noFill/>
        </p:spPr>
      </p:pic>
      <p:pic>
        <p:nvPicPr>
          <p:cNvPr id="114694" name="Picture 6" descr="http://www.saptamanamedicala.ro/images/articole/SM%20119%20-%20122/pronatura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284984"/>
            <a:ext cx="2036490" cy="11395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95536" y="260648"/>
            <a:ext cx="4643470" cy="13573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GYMNEMA SYLVESTRE </a:t>
            </a:r>
          </a:p>
          <a:p>
            <a:pPr marL="342900" indent="-342900">
              <a:buFontTx/>
              <a:buChar char="-"/>
            </a:pP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saponozide triterpenice în frunze; </a:t>
            </a: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juvant în DZ, dislipidemii; </a:t>
            </a:r>
          </a:p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scade 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pofta de dulce</a:t>
            </a:r>
            <a:r>
              <a:rPr lang="ro-RO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Glicostat 60cps - FARES - seminte de in capsule, adjuvant in diabet, seminte de in"/>
          <p:cNvPicPr>
            <a:picLocks noChangeAspect="1" noChangeArrowheads="1"/>
          </p:cNvPicPr>
          <p:nvPr/>
        </p:nvPicPr>
        <p:blipFill>
          <a:blip r:embed="rId2" cstate="print"/>
          <a:srcRect l="19048" r="21428"/>
          <a:stretch>
            <a:fillRect/>
          </a:stretch>
        </p:blipFill>
        <p:spPr bwMode="auto">
          <a:xfrm>
            <a:off x="5652120" y="0"/>
            <a:ext cx="1785950" cy="2200291"/>
          </a:xfrm>
          <a:prstGeom prst="rect">
            <a:avLst/>
          </a:prstGeom>
          <a:noFill/>
        </p:spPr>
      </p:pic>
      <p:pic>
        <p:nvPicPr>
          <p:cNvPr id="5" name="Picture 6" descr="http://images.vitaminimages.com/pp/VF/Assets/Puritan_products/Detail_page/00569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214291"/>
            <a:ext cx="1048479" cy="2062582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23528" y="3356992"/>
            <a:ext cx="6192688" cy="10801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CRATAEVA NURVALA</a:t>
            </a:r>
          </a:p>
          <a:p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saponozide de tip lupeolic, flavone;</a:t>
            </a:r>
          </a:p>
          <a:p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Acţiune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iuretică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Imagine similară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797152"/>
            <a:ext cx="2891811" cy="1571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6" descr="http://catalog.wlimg.com/1/1462505/full-images/crush-syrup-105356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4437112"/>
            <a:ext cx="1714512" cy="2152108"/>
          </a:xfrm>
          <a:prstGeom prst="rect">
            <a:avLst/>
          </a:prstGeom>
          <a:noFill/>
        </p:spPr>
      </p:pic>
      <p:pic>
        <p:nvPicPr>
          <p:cNvPr id="9" name="Picture 4" descr="Imagini pentru ayurslim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8" r="25811"/>
          <a:stretch/>
        </p:blipFill>
        <p:spPr bwMode="auto">
          <a:xfrm>
            <a:off x="3419872" y="4509120"/>
            <a:ext cx="1233165" cy="234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66" name="AutoShape 2" descr="Imagini pentru diabevita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3668" name="Picture 4" descr="Imagini pentru diabevital"/>
          <p:cNvPicPr>
            <a:picLocks noChangeAspect="1" noChangeArrowheads="1"/>
          </p:cNvPicPr>
          <p:nvPr/>
        </p:nvPicPr>
        <p:blipFill>
          <a:blip r:embed="rId7" cstate="print"/>
          <a:srcRect l="13043" t="8696" r="13044" b="8696"/>
          <a:stretch>
            <a:fillRect/>
          </a:stretch>
        </p:blipFill>
        <p:spPr bwMode="auto">
          <a:xfrm>
            <a:off x="4860032" y="1484784"/>
            <a:ext cx="1224136" cy="1368152"/>
          </a:xfrm>
          <a:prstGeom prst="rect">
            <a:avLst/>
          </a:prstGeom>
          <a:noFill/>
        </p:spPr>
      </p:pic>
      <p:pic>
        <p:nvPicPr>
          <p:cNvPr id="113670" name="Picture 6" descr="Diabecon"/>
          <p:cNvPicPr>
            <a:picLocks noChangeAspect="1" noChangeArrowheads="1"/>
          </p:cNvPicPr>
          <p:nvPr/>
        </p:nvPicPr>
        <p:blipFill>
          <a:blip r:embed="rId8" cstate="print"/>
          <a:srcRect t="12096" b="21377"/>
          <a:stretch>
            <a:fillRect/>
          </a:stretch>
        </p:blipFill>
        <p:spPr bwMode="auto">
          <a:xfrm>
            <a:off x="1403648" y="1700808"/>
            <a:ext cx="1238250" cy="1584176"/>
          </a:xfrm>
          <a:prstGeom prst="rect">
            <a:avLst/>
          </a:prstGeom>
          <a:noFill/>
        </p:spPr>
      </p:pic>
      <p:pic>
        <p:nvPicPr>
          <p:cNvPr id="113672" name="Picture 8" descr="Glucose Optimizer - Stabilizatorul glicemiei"/>
          <p:cNvPicPr>
            <a:picLocks noChangeAspect="1" noChangeArrowheads="1"/>
          </p:cNvPicPr>
          <p:nvPr/>
        </p:nvPicPr>
        <p:blipFill>
          <a:blip r:embed="rId9" cstate="print"/>
          <a:srcRect t="8333" b="12500"/>
          <a:stretch>
            <a:fillRect/>
          </a:stretch>
        </p:blipFill>
        <p:spPr bwMode="auto">
          <a:xfrm>
            <a:off x="3275856" y="1700808"/>
            <a:ext cx="936104" cy="1368152"/>
          </a:xfrm>
          <a:prstGeom prst="rect">
            <a:avLst/>
          </a:prstGeom>
          <a:noFill/>
        </p:spPr>
      </p:pic>
      <p:pic>
        <p:nvPicPr>
          <p:cNvPr id="113674" name="Picture 10" descr="Imagini pentru MEDICAMENTE CU CRATAEVA NURVALA"/>
          <p:cNvPicPr>
            <a:picLocks noChangeAspect="1" noChangeArrowheads="1"/>
          </p:cNvPicPr>
          <p:nvPr/>
        </p:nvPicPr>
        <p:blipFill>
          <a:blip r:embed="rId10" cstate="print"/>
          <a:srcRect l="11631" t="3024" b="15329"/>
          <a:stretch>
            <a:fillRect/>
          </a:stretch>
        </p:blipFill>
        <p:spPr bwMode="auto">
          <a:xfrm>
            <a:off x="4932040" y="4509120"/>
            <a:ext cx="1094234" cy="1944216"/>
          </a:xfrm>
          <a:prstGeom prst="rect">
            <a:avLst/>
          </a:prstGeom>
          <a:noFill/>
        </p:spPr>
      </p:pic>
      <p:pic>
        <p:nvPicPr>
          <p:cNvPr id="113676" name="Picture 12" descr="Himplasia - Himalaya"/>
          <p:cNvPicPr>
            <a:picLocks noChangeAspect="1" noChangeArrowheads="1"/>
          </p:cNvPicPr>
          <p:nvPr/>
        </p:nvPicPr>
        <p:blipFill>
          <a:blip r:embed="rId11" cstate="print"/>
          <a:srcRect b="9281"/>
          <a:stretch>
            <a:fillRect/>
          </a:stretch>
        </p:blipFill>
        <p:spPr bwMode="auto">
          <a:xfrm>
            <a:off x="7164288" y="2780928"/>
            <a:ext cx="1114425" cy="1944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57158" y="500042"/>
            <a:ext cx="4929222" cy="100013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STELLARIA MEDIA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, rocoină </a:t>
            </a:r>
          </a:p>
          <a:p>
            <a:pPr algn="ctr"/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– saponozide, flavone, AFC; </a:t>
            </a:r>
          </a:p>
          <a:p>
            <a:pPr algn="ctr"/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în afecţiuni digestive, respiratorii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8" descr="http://keyserver.lucidcentral.org/weeds/data/03030800-0b07-490a-8d04-0605030c0f01/media/Images/Stellaria_media/stellaria%20media2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3" y="285728"/>
            <a:ext cx="2428892" cy="161926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12" descr="Respiration Bl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1643050"/>
            <a:ext cx="1151580" cy="2214578"/>
          </a:xfrm>
          <a:prstGeom prst="rect">
            <a:avLst/>
          </a:prstGeom>
          <a:noFill/>
        </p:spPr>
      </p:pic>
      <p:pic>
        <p:nvPicPr>
          <p:cNvPr id="8" name="Picture 10" descr="Curatarea Sangelui - Far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1643050"/>
            <a:ext cx="1077285" cy="2071702"/>
          </a:xfrm>
          <a:prstGeom prst="rect">
            <a:avLst/>
          </a:prstGeom>
          <a:noFill/>
        </p:spPr>
      </p:pic>
      <p:pic>
        <p:nvPicPr>
          <p:cNvPr id="9" name="Picture 16" descr="Tinctura Meridian Vezica Biliara 100m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43636" y="1714488"/>
            <a:ext cx="1055616" cy="2214578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467544" y="4293096"/>
            <a:ext cx="5000660" cy="1214446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EURYCOMA LONGIFOLIA,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Tongkat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– saponozide sterolice, alcaloizi beta-carbolinici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 descr="http://blog.asiansecrets.co/wp-content/uploads/2012/12/Tongkat-Ali-Capsule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2120" y="4797152"/>
            <a:ext cx="1826777" cy="1418500"/>
          </a:xfrm>
          <a:prstGeom prst="rect">
            <a:avLst/>
          </a:prstGeom>
          <a:noFill/>
        </p:spPr>
      </p:pic>
      <p:pic>
        <p:nvPicPr>
          <p:cNvPr id="112642" name="Picture 2" descr="Imagini pentru MEDICAMENTE CU EURYCOMA LONGIFOLIA"/>
          <p:cNvPicPr>
            <a:picLocks noChangeAspect="1" noChangeArrowheads="1"/>
          </p:cNvPicPr>
          <p:nvPr/>
        </p:nvPicPr>
        <p:blipFill>
          <a:blip r:embed="rId7" cstate="print"/>
          <a:srcRect l="22680" r="26318"/>
          <a:stretch>
            <a:fillRect/>
          </a:stretch>
        </p:blipFill>
        <p:spPr bwMode="auto">
          <a:xfrm>
            <a:off x="7740352" y="4293096"/>
            <a:ext cx="971600" cy="1905000"/>
          </a:xfrm>
          <a:prstGeom prst="rect">
            <a:avLst/>
          </a:prstGeom>
          <a:noFill/>
        </p:spPr>
      </p:pic>
      <p:pic>
        <p:nvPicPr>
          <p:cNvPr id="112644" name="Picture 4" descr="Imagini pentru EURYCOMA LONGIFOLIA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14387" y="5301208"/>
            <a:ext cx="1776069" cy="136757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1520" y="4653136"/>
            <a:ext cx="3744416" cy="78581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PINDUS SP</a:t>
            </a:r>
            <a:r>
              <a:rPr lang="ro-RO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– nuci de săpu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 descr="http://www.urbanlifestyle.ro/sites/default/files/media/image/2015/05/nuci_sapun_robobacteria_0_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168" y="3645024"/>
            <a:ext cx="2714644" cy="1699999"/>
          </a:xfrm>
          <a:prstGeom prst="rect">
            <a:avLst/>
          </a:prstGeom>
          <a:noFill/>
        </p:spPr>
      </p:pic>
      <p:pic>
        <p:nvPicPr>
          <p:cNvPr id="4" name="Picture 6" descr="http://zambetsisanatate.ro/wp-content/uploads/2013/08/nuci-de-sapu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4293096"/>
            <a:ext cx="3357586" cy="233923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ounded Rectangle 4"/>
          <p:cNvSpPr/>
          <p:nvPr/>
        </p:nvSpPr>
        <p:spPr>
          <a:xfrm>
            <a:off x="251520" y="476672"/>
            <a:ext cx="6319604" cy="11430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HEMIDESMUS INDICUS 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ndian sarsaparill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ctr"/>
            <a:r>
              <a:rPr lang="ro-RO" sz="20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efect antiinflamator, antiulceros, diuretic.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6" descr="http://kalyx.com/images/full/images_misc/Anantmulcap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896" y="1844824"/>
            <a:ext cx="1584176" cy="2494765"/>
          </a:xfrm>
          <a:prstGeom prst="rect">
            <a:avLst/>
          </a:prstGeom>
          <a:noFill/>
        </p:spPr>
      </p:pic>
      <p:pic>
        <p:nvPicPr>
          <p:cNvPr id="111618" name="Picture 2" descr="Blood Detox, 120 tablete, Indian Herbal&lt;br /&gt;&lt;span class=&quot;small&quot;&gt;[6422289002812]&lt;/span&gt;"/>
          <p:cNvPicPr>
            <a:picLocks noChangeAspect="1" noChangeArrowheads="1"/>
          </p:cNvPicPr>
          <p:nvPr/>
        </p:nvPicPr>
        <p:blipFill>
          <a:blip r:embed="rId5" cstate="print"/>
          <a:srcRect l="23760" t="8640" r="20081" b="9281"/>
          <a:stretch>
            <a:fillRect/>
          </a:stretch>
        </p:blipFill>
        <p:spPr bwMode="auto">
          <a:xfrm>
            <a:off x="1187624" y="2132856"/>
            <a:ext cx="1512168" cy="2210092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111620" name="Picture 4" descr="Imagini pentru HEMIDESMUS INDICUS"/>
          <p:cNvPicPr>
            <a:picLocks noChangeAspect="1" noChangeArrowheads="1"/>
          </p:cNvPicPr>
          <p:nvPr/>
        </p:nvPicPr>
        <p:blipFill>
          <a:blip r:embed="rId6" cstate="print"/>
          <a:srcRect b="9722"/>
          <a:stretch>
            <a:fillRect/>
          </a:stretch>
        </p:blipFill>
        <p:spPr bwMode="auto">
          <a:xfrm>
            <a:off x="6012160" y="1340768"/>
            <a:ext cx="2700299" cy="18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57158" y="461665"/>
            <a:ext cx="8572560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ETERO</a:t>
            </a: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IDE CIANOGENETICE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ETEROZIDE CIANOGENE)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2136195" y="1857364"/>
          <a:ext cx="6579209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3" imgW="6117590" imgH="1003300" progId="MDLDrawOLE.MDLDrawObject.1">
                  <p:embed/>
                </p:oleObj>
              </mc:Choice>
              <mc:Fallback>
                <p:oleObj r:id="rId3" imgW="6117590" imgH="100330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195" y="1857364"/>
                        <a:ext cx="6579209" cy="10715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1343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2675"/>
              </p:ext>
            </p:extLst>
          </p:nvPr>
        </p:nvGraphicFramePr>
        <p:xfrm>
          <a:off x="2183036" y="3143248"/>
          <a:ext cx="4629801" cy="31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5" imgW="4376420" imgH="2974340" progId="MDLDrawOLE.MDLDrawObject.1">
                  <p:embed/>
                </p:oleObj>
              </mc:Choice>
              <mc:Fallback>
                <p:oleObj r:id="rId5" imgW="4376420" imgH="297434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36" y="3143248"/>
                        <a:ext cx="4629801" cy="314327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7" name="Picture 7" descr="C:\Users\Lidia\Desktop\poze curs 13\cian\migdale\migdale2\migdale dulci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1813" y="3381365"/>
            <a:ext cx="2147042" cy="142875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7048" name="Picture 8" descr="C:\Users\Lidia\Desktop\poze curs 13\cian\soc\floaresoc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8821" y="4797152"/>
            <a:ext cx="1696653" cy="135732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3" descr="http://upload.wikimedia.org/wikipedia/commons/0/0e/Linum_usitatissimum_seeds,_vlaszaden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15140" y="4725144"/>
            <a:ext cx="2022900" cy="15001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7049" name="Picture 9" descr="C:\Users\Lidia\Desktop\poze curs 13\cian\pr. laurocerasi\laurocer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43702" y="3286124"/>
            <a:ext cx="2028825" cy="1524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Rounded Rectangle 13"/>
          <p:cNvSpPr/>
          <p:nvPr/>
        </p:nvSpPr>
        <p:spPr>
          <a:xfrm>
            <a:off x="179512" y="2922664"/>
            <a:ext cx="2143140" cy="65035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ygdalae semen </a:t>
            </a:r>
            <a:r>
              <a:rPr lang="ro-RO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varietatea amara</a:t>
            </a:r>
            <a:endParaRPr lang="ro-RO" sz="14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948264" y="3143248"/>
            <a:ext cx="1789776" cy="35719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unus laurocerasus</a:t>
            </a:r>
            <a:endParaRPr lang="ro-RO" sz="14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787718" y="6165304"/>
            <a:ext cx="1888738" cy="4286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i semen</a:t>
            </a:r>
            <a:endParaRPr lang="ro-RO" sz="14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56909" y="6021288"/>
            <a:ext cx="1694811" cy="4286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buci flores</a:t>
            </a:r>
            <a:endParaRPr lang="ro-RO" sz="14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95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420486047"/>
              </p:ext>
            </p:extLst>
          </p:nvPr>
        </p:nvGraphicFramePr>
        <p:xfrm>
          <a:off x="1475656" y="1772816"/>
          <a:ext cx="6840760" cy="42080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Picture 4" descr="http://www.imunotus.ro/wp-content/uploads/2015/09/tuse-copii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39752" y="332656"/>
            <a:ext cx="3929090" cy="221011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770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857224" y="428604"/>
            <a:ext cx="7632848" cy="1273344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 CU ACŢIUNE DIURETICĂ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5234" name="Picture 2" descr="C:\Users\Farmacognozie\Desktop\Kidney_nephron_molar_transport_diagr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2500306"/>
            <a:ext cx="4059931" cy="2857519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95235" name="Picture 3" descr="C:\Users\Farmacognozie\Desktop\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1857363"/>
            <a:ext cx="3000396" cy="2252447"/>
          </a:xfrm>
          <a:prstGeom prst="rect">
            <a:avLst/>
          </a:prstGeom>
          <a:noFill/>
        </p:spPr>
      </p:pic>
      <p:sp>
        <p:nvSpPr>
          <p:cNvPr id="5" name="Rounded Rectangle 4"/>
          <p:cNvSpPr/>
          <p:nvPr/>
        </p:nvSpPr>
        <p:spPr>
          <a:xfrm>
            <a:off x="4429124" y="4357694"/>
            <a:ext cx="4000528" cy="214314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ECANISM</a:t>
            </a:r>
            <a:endParaRPr lang="ro-RO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iritarea directă a epiteliului renal</a:t>
            </a:r>
          </a:p>
          <a:p>
            <a:pPr algn="just">
              <a:buFont typeface="Wingdings" pitchFamily="2" charset="2"/>
              <a:buChar char="Ø"/>
            </a:pP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iritarea mucoasei digestive şi favorizarea absorbţiei altor principii active diuretice (flavone, alantoină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14929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642910" y="2636912"/>
            <a:ext cx="7858180" cy="163121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o-RO" sz="20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dministrate în cantitate mare, heterozidele cianogenetice sunt toxice,</a:t>
            </a:r>
            <a:r>
              <a:rPr kumimoji="0" lang="ro-RO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datorită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eliberat în organism în urma hidrolizei acide, sub acţiunea acidului clorhidric din mucoasa gastrică. </a:t>
            </a:r>
            <a:r>
              <a:rPr lang="ro-RO" sz="2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za toxică este de 0,5-3,5 mg HCN/kg corp.</a:t>
            </a:r>
            <a:endParaRPr lang="ro-RO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8178" name="Picture 2" descr="Image result for semnul exclamarii, animati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052736"/>
            <a:ext cx="1524000" cy="122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738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063279409"/>
              </p:ext>
            </p:extLst>
          </p:nvPr>
        </p:nvGraphicFramePr>
        <p:xfrm>
          <a:off x="1407690" y="1034507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Picture 2" descr="C:\Users\Lidia\Desktop\poze 3 curs 13\samburi caise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00192" y="692696"/>
            <a:ext cx="2400300" cy="1905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2" descr="http://www.avantaje.ro/wp-content/uploads/2015/05/samburi-de-cirese-toxici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72525" y="2708920"/>
            <a:ext cx="2678923" cy="178594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3" descr="C:\Users\Lidia\Desktop\poze 3 curs 13\prune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24696" y="4653136"/>
            <a:ext cx="2151292" cy="161925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4" descr="C:\Users\Lidia\Desktop\poze 3 curs 13\piersici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833896" y="4671309"/>
            <a:ext cx="2590800" cy="17621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7014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37784" y="653787"/>
            <a:ext cx="6286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o-RO" sz="2400" b="1" i="1" cap="all" dirty="0" smtClean="0">
                <a:latin typeface="Times New Roman" pitchFamily="18" charset="0"/>
                <a:cs typeface="Times New Roman" pitchFamily="18" charset="0"/>
              </a:rPr>
              <a:t>Sambuci flores</a:t>
            </a:r>
          </a:p>
          <a:p>
            <a:pPr algn="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Sambucus nigra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993" name="Rectangle 1"/>
          <p:cNvSpPr>
            <a:spLocks noChangeArrowheads="1"/>
          </p:cNvSpPr>
          <p:nvPr/>
        </p:nvSpPr>
        <p:spPr bwMode="auto">
          <a:xfrm>
            <a:off x="714348" y="3193507"/>
            <a:ext cx="792958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uretică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lavone, saponozide, săruri de potasiu); 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tusivă (sambunigrozidă);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xpectorantă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ponozide)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457200" algn="just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aforetică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b laxativă şi emolientă / demulcentă (mucilagii); antiinflamatoare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21" name="Rectangle 1"/>
          <p:cNvSpPr>
            <a:spLocks noChangeArrowheads="1"/>
          </p:cNvSpPr>
          <p:nvPr/>
        </p:nvSpPr>
        <p:spPr bwMode="auto">
          <a:xfrm>
            <a:off x="714348" y="5270857"/>
            <a:ext cx="750099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iroze respiratorii, stări gripale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d de administrar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nfuzie (3-5 g produs vegetal la 250 mL apă); o cană de infuzie proaspăt preparată de trei ori pe zi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12" descr="C:\Users\Lidia\Desktop\poze curs 13\cian\soc\floareso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769" y="821513"/>
            <a:ext cx="2053843" cy="1643074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7035036" y="1916832"/>
            <a:ext cx="1065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o-RO" b="1" dirty="0">
                <a:latin typeface="Times New Roman" pitchFamily="18" charset="0"/>
                <a:cs typeface="Times New Roman" pitchFamily="18" charset="0"/>
              </a:rPr>
              <a:t>Obţinere</a:t>
            </a:r>
            <a:endParaRPr lang="ro-RO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9202" name="Picture 2" descr="Image result for semnul exclamarii, animati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578" y="1609303"/>
            <a:ext cx="142875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443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sinupr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914" y="2492896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Image result for sinupr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764704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429000"/>
            <a:ext cx="2447152" cy="2447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Image result for sinupret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35" b="13164"/>
          <a:stretch/>
        </p:blipFill>
        <p:spPr bwMode="auto">
          <a:xfrm>
            <a:off x="6228184" y="707653"/>
            <a:ext cx="2635859" cy="2019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63914" y="1158107"/>
            <a:ext cx="2610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TOMEDICAMENT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92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eai de Slabit Alevia 40d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935" y="1821746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" descr="Image result for ceai so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5" name="Picture 8" descr="C:\Users\Lidia\Desktop\poze curs 13\cian\soc\prep so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699" y="3264642"/>
            <a:ext cx="1608642" cy="2116825"/>
          </a:xfrm>
          <a:prstGeom prst="rect">
            <a:avLst/>
          </a:prstGeom>
          <a:noFill/>
        </p:spPr>
      </p:pic>
      <p:pic>
        <p:nvPicPr>
          <p:cNvPr id="5128" name="Picture 8" descr="Image result for ceai so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28" y="404664"/>
            <a:ext cx="1238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Image result for ceai so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588" y="3264642"/>
            <a:ext cx="2884587" cy="219228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2" name="Picture 12" descr="Image result for ceai soc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79" r="19212"/>
          <a:stretch/>
        </p:blipFill>
        <p:spPr bwMode="auto">
          <a:xfrm>
            <a:off x="4549907" y="164891"/>
            <a:ext cx="1279642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4" name="Picture 14" descr="Image result for ceai soc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34" t="9574" r="10929" b="10898"/>
          <a:stretch/>
        </p:blipFill>
        <p:spPr bwMode="auto">
          <a:xfrm>
            <a:off x="1907704" y="475995"/>
            <a:ext cx="2068548" cy="1644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8" name="Picture 18" descr="cut ceai pentru Gravide 3D sn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93" t="11714" r="18216" b="14582"/>
          <a:stretch/>
        </p:blipFill>
        <p:spPr bwMode="auto">
          <a:xfrm>
            <a:off x="6023394" y="160338"/>
            <a:ext cx="2256081" cy="1959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43808" y="2585859"/>
            <a:ext cx="1486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Suplimente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42" name="Picture 22" descr="Related imag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929" y="4323054"/>
            <a:ext cx="2667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4" name="Picture 24" descr="Image result for soc capsul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13" r="27147"/>
          <a:stretch/>
        </p:blipFill>
        <p:spPr bwMode="auto">
          <a:xfrm>
            <a:off x="2054116" y="3773802"/>
            <a:ext cx="1117913" cy="2567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403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27784" y="620688"/>
            <a:ext cx="59293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o-RO" sz="2400" b="1" i="1" cap="all" dirty="0" smtClean="0">
                <a:latin typeface="Times New Roman" pitchFamily="18" charset="0"/>
                <a:cs typeface="Times New Roman" pitchFamily="18" charset="0"/>
              </a:rPr>
              <a:t>Amygdalae semen</a:t>
            </a:r>
          </a:p>
          <a:p>
            <a:pPr algn="r"/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Amygdalus communis,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var.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 amara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şi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. dulcis,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571636" y="1643050"/>
            <a:ext cx="657226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-5% heterozide cianogene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migdalozida şi prunazozida, ! numai în var. amara); 45-55% ulei gras;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oliholozide, 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zime (emulsină)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2500330" y="2879520"/>
            <a:ext cx="578644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tusivă,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romatizantă (migdale amare), emolientă / 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mulcentă (migdale dulci)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leiului gras </a:t>
            </a:r>
            <a:r>
              <a:rPr kumimoji="0" lang="ro-RO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mygdali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leum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5477" name="Picture 5" descr="C:\Users\Lidia\Desktop\poze curs 13\cian\migdale\migdale2\fructe migdale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714620"/>
            <a:ext cx="1914525" cy="2390775"/>
          </a:xfrm>
          <a:prstGeom prst="rect">
            <a:avLst/>
          </a:prstGeom>
          <a:noFill/>
        </p:spPr>
      </p:pic>
      <p:pic>
        <p:nvPicPr>
          <p:cNvPr id="105479" name="Picture 7" descr="C:\Users\Lidia\Desktop\poze curs 13\cian\migdale\migdale2\migdale dulci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7703" y="4784342"/>
            <a:ext cx="1717635" cy="114300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5480" name="Picture 8" descr="C:\Users\Lidia\Desktop\poze curs 13\cian\migdale\migdale2\crema migdal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0526" y="3819524"/>
            <a:ext cx="1714512" cy="171451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5483" name="Picture 11" descr="C:\Users\Lidia\Desktop\poze curs 13\cian\migdale\migdale2\migdaleulei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6016" y="3819524"/>
            <a:ext cx="2071687" cy="207168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5484" name="Picture 12" descr="C:\Users\Lidia\Desktop\poze curs 13\cian\migdale\crema migdale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438" y="5105395"/>
            <a:ext cx="1181100" cy="9715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5486" name="Picture 14" descr="C:\Users\Lidia\Desktop\poze curs 13\cian\migdale\biscuiti migdale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51022" y="3448044"/>
            <a:ext cx="1228725" cy="9239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0226" name="Picture 2" descr="Image result for semnul exclamarii, animatie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013" y="862648"/>
            <a:ext cx="942975" cy="1257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150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39752" y="715343"/>
            <a:ext cx="59293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o-RO" sz="2400" b="1" i="1" cap="all" dirty="0" smtClean="0">
                <a:latin typeface="Times New Roman" pitchFamily="18" charset="0"/>
                <a:cs typeface="Times New Roman" pitchFamily="18" charset="0"/>
              </a:rPr>
              <a:t>Laurocerasi folium</a:t>
            </a:r>
          </a:p>
          <a:p>
            <a:pPr algn="r"/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Prunus laurocerasus, laur</a:t>
            </a:r>
            <a:endParaRPr lang="ro-RO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571636" y="1796939"/>
            <a:ext cx="657226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Frunze tinere: 5% prunazozidă;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ro-RO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nze mature proaspete: 1,8%</a:t>
            </a:r>
            <a:r>
              <a:rPr kumimoji="0" lang="ro-RO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prunazozidă;</a:t>
            </a:r>
          </a:p>
          <a:p>
            <a:pPr lvl="0" indent="457200" algn="just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Frunze mature uscate: 1% prunazozidă.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2500330" y="2857496"/>
            <a:ext cx="578644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ntitusivă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bţinerea distilatului apos </a:t>
            </a:r>
            <a:r>
              <a:rPr kumimoji="0" lang="ro-RO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ua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urocerasi </a:t>
            </a:r>
            <a:r>
              <a:rPr kumimoji="0" lang="ro-RO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ntitusiv şi aromatizant)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0594" name="Picture 2" descr="C:\Users\Lidia\Desktop\poze curs 13\cian\pr. laurocerasi\lauroc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4357693"/>
            <a:ext cx="2600329" cy="195329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0595" name="Picture 3" descr="C:\Users\Lidia\Desktop\poze curs 13\cian\pr. laurocerasi\prunus laurocera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584" y="2652700"/>
            <a:ext cx="1219200" cy="1447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3307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1"/>
          <p:cNvSpPr>
            <a:spLocks noChangeArrowheads="1"/>
          </p:cNvSpPr>
          <p:nvPr/>
        </p:nvSpPr>
        <p:spPr bwMode="auto">
          <a:xfrm>
            <a:off x="0" y="512673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OHETEROZIDE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LUCOSINOLATE)</a:t>
            </a:r>
          </a:p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28258"/>
              </p:ext>
            </p:extLst>
          </p:nvPr>
        </p:nvGraphicFramePr>
        <p:xfrm>
          <a:off x="936362" y="2492896"/>
          <a:ext cx="727127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4452675" imgH="926142" progId="ChemDraw.Document.6.0">
                  <p:embed/>
                </p:oleObj>
              </mc:Choice>
              <mc:Fallback>
                <p:oleObj r:id="rId3" imgW="4452675" imgH="92614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62" y="2492896"/>
                        <a:ext cx="7271276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29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3425" name="Rectangle 1"/>
          <p:cNvSpPr>
            <a:spLocks noChangeArrowheads="1"/>
          </p:cNvSpPr>
          <p:nvPr/>
        </p:nvSpPr>
        <p:spPr bwMode="auto">
          <a:xfrm>
            <a:off x="0" y="642918"/>
            <a:ext cx="600076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914400" algn="l"/>
              </a:tabLst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914400" algn="l"/>
              </a:tabLst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426" name="Picture 2" descr="C:\Users\Lidia\Desktop\poze curs 13\tioheterozide\tropaeolum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29238" y="4156964"/>
            <a:ext cx="2466975" cy="1847850"/>
          </a:xfrm>
          <a:prstGeom prst="rect">
            <a:avLst/>
          </a:prstGeom>
          <a:noFill/>
        </p:spPr>
      </p:pic>
      <p:pic>
        <p:nvPicPr>
          <p:cNvPr id="103427" name="Picture 3" descr="C:\Users\Lidia\Desktop\poze curs 13\tioheterozide\mustar alb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2071678"/>
            <a:ext cx="2571750" cy="1771650"/>
          </a:xfrm>
          <a:prstGeom prst="rect">
            <a:avLst/>
          </a:prstGeom>
          <a:noFill/>
        </p:spPr>
      </p:pic>
      <p:pic>
        <p:nvPicPr>
          <p:cNvPr id="103428" name="Picture 4" descr="C:\Users\Lidia\Desktop\poze curs 13\tioheterozide\hrean\hrean radacina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285728"/>
            <a:ext cx="1962150" cy="2333625"/>
          </a:xfrm>
          <a:prstGeom prst="rect">
            <a:avLst/>
          </a:prstGeom>
          <a:noFill/>
        </p:spPr>
      </p:pic>
      <p:pic>
        <p:nvPicPr>
          <p:cNvPr id="103430" name="Picture 6" descr="C:\Users\Lidia\Desktop\poze curs 13\tioheterozide\ridiche\neagra ridich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031" y="3257741"/>
            <a:ext cx="2152650" cy="2133600"/>
          </a:xfrm>
          <a:prstGeom prst="rect">
            <a:avLst/>
          </a:prstGeom>
          <a:noFill/>
        </p:spPr>
      </p:pic>
      <p:sp>
        <p:nvSpPr>
          <p:cNvPr id="9" name="Rounded Rectangle 8"/>
          <p:cNvSpPr/>
          <p:nvPr/>
        </p:nvSpPr>
        <p:spPr>
          <a:xfrm>
            <a:off x="2071670" y="642918"/>
            <a:ext cx="2714644" cy="85725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r>
              <a:rPr lang="ro-RO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ucocochlearozida</a:t>
            </a:r>
            <a:r>
              <a:rPr lang="ro-RO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in </a:t>
            </a:r>
            <a:r>
              <a:rPr lang="ro-RO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chleariae sp.</a:t>
            </a:r>
            <a:endParaRPr lang="ro-RO" dirty="0" smtClean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643570" y="1714488"/>
            <a:ext cx="3286148" cy="7143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r>
              <a:rPr lang="ro-RO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nigrozida</a:t>
            </a:r>
            <a:r>
              <a:rPr lang="ro-RO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in </a:t>
            </a:r>
            <a:r>
              <a:rPr lang="ro-RO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rassica nigra</a:t>
            </a:r>
            <a:endParaRPr lang="ro-RO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4714876" y="5661248"/>
            <a:ext cx="4214810" cy="78581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r>
              <a:rPr lang="ro-RO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ucotropeolozida</a:t>
            </a:r>
            <a:r>
              <a:rPr lang="ro-RO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din </a:t>
            </a:r>
            <a:r>
              <a:rPr lang="ro-RO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paeolum majus</a:t>
            </a:r>
            <a:endParaRPr lang="ro-RO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786314" y="3286124"/>
            <a:ext cx="3500462" cy="7143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r>
              <a:rPr lang="ro-RO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nalbozida</a:t>
            </a:r>
            <a:r>
              <a:rPr lang="ro-RO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in </a:t>
            </a:r>
            <a:r>
              <a:rPr lang="ro-RO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napis alba</a:t>
            </a:r>
            <a:endParaRPr lang="ro-RO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42844" y="5373216"/>
            <a:ext cx="4286280" cy="85725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r>
              <a:rPr lang="ro-RO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ucobrasicozida</a:t>
            </a:r>
            <a:r>
              <a:rPr lang="ro-RO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in </a:t>
            </a:r>
            <a:r>
              <a:rPr lang="ro-RO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phanus sativus</a:t>
            </a:r>
            <a:r>
              <a:rPr lang="ro-RO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ar. </a:t>
            </a:r>
            <a:r>
              <a:rPr lang="ro-RO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ro-RO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ger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endParaRPr lang="ro-RO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431" name="Picture 7" descr="C:\Users\Lidia\Desktop\poze curs 13\tioheterozide\mustar\mustar negru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07918" y="214290"/>
            <a:ext cx="1993120" cy="150019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403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1"/>
          <p:cNvSpPr>
            <a:spLocks noChangeArrowheads="1"/>
          </p:cNvSpPr>
          <p:nvPr/>
        </p:nvSpPr>
        <p:spPr bwMode="auto">
          <a:xfrm>
            <a:off x="285752" y="452280"/>
            <a:ext cx="828677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revulsivă şi rubefiantă, prin senevolii eliberaţi în urma hidrolizei;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a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timicrobiană.</a:t>
            </a:r>
          </a:p>
          <a:p>
            <a:pPr lvl="0" indent="449263" algn="just" fontAlgn="base">
              <a:spcBef>
                <a:spcPct val="0"/>
              </a:spcBef>
              <a:spcAft>
                <a:spcPct val="0"/>
              </a:spcAft>
            </a:pPr>
            <a:endParaRPr lang="ro-RO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449263" algn="just" fontAlgn="base">
              <a:spcBef>
                <a:spcPct val="0"/>
              </a:spcBef>
              <a:spcAft>
                <a:spcPct val="0"/>
              </a:spcAft>
            </a:pP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Prezenţa glucosinolatelor în alimentaţie, asigură protecţie împotriva substanţelor cancerigene, la nivelul colonului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o-RO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iroze respiratorii, artroze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şi alte afecţiuni reumatice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571472" y="4159340"/>
            <a:ext cx="6000792" cy="128588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dirty="0" smtClean="0">
                <a:latin typeface="Times New Roman" pitchFamily="18" charset="0"/>
                <a:cs typeface="Times New Roman" pitchFamily="18" charset="0"/>
              </a:rPr>
              <a:t>Revulsiv = care provoacă un aflux de sânge într-o zonă mai mult sau mai puţin apropiată de organul bolnav.</a:t>
            </a:r>
            <a:endParaRPr lang="ro-RO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083" name="Picture 3" descr="C:\Users\Lidia\Desktop\poze finale13\vasodilatati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6685" y="3861048"/>
            <a:ext cx="2466975" cy="1857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065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472" y="285728"/>
            <a:ext cx="4572000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o-RO" sz="2000" b="1" i="1" cap="all" dirty="0" smtClean="0">
                <a:latin typeface="Times New Roman" pitchFamily="18" charset="0"/>
                <a:cs typeface="Times New Roman" pitchFamily="18" charset="0"/>
              </a:rPr>
              <a:t>Betulae folium</a:t>
            </a:r>
          </a:p>
          <a:p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Betula sp.,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mesteacăn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Betulaceae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6258" name="Picture 2" descr="C:\Users\Farmacognozie\Desktop\descărcare (1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9322" y="214291"/>
            <a:ext cx="2286016" cy="152124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4" name="Picture 8" descr="C:\Users\Lidia\Desktop\poze curs 13\saponozide\betula\mesteacan str. chim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290" y="4929198"/>
            <a:ext cx="2643206" cy="1752560"/>
          </a:xfrm>
          <a:prstGeom prst="rect">
            <a:avLst/>
          </a:prstGeom>
          <a:noFill/>
        </p:spPr>
      </p:pic>
      <p:pic>
        <p:nvPicPr>
          <p:cNvPr id="96259" name="Picture 3" descr="C:\Users\Farmacognozie\Desktop\BIRCH_WHITE_leave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00760" y="1785926"/>
            <a:ext cx="2286016" cy="171593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4788024" y="3429000"/>
          <a:ext cx="3643338" cy="285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6" imgW="2701568" imgH="2127077" progId="">
                  <p:embed/>
                </p:oleObj>
              </mc:Choice>
              <mc:Fallback>
                <p:oleObj name="CS ChemDraw Drawing" r:id="rId6" imgW="2701568" imgH="2127077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429000"/>
                        <a:ext cx="3643338" cy="2857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>
            <a:off x="428596" y="1643050"/>
            <a:ext cx="714380" cy="3214710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28662" y="1643050"/>
            <a:ext cx="478634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ponozi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aci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tulin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tulino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dehid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tulinic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lavon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perozid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FC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fe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lorogen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inap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ferul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roantocia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le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olati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an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itamin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 –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v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aspăt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!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era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Zn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e, V,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tulozid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onotropitozidă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52128" y="77747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906463" algn="l"/>
              </a:tabLst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nt iritante pe piele şi mucoase, iar în funcţie de doză şi de timpul de contact pot fi chiar </a:t>
            </a:r>
            <a:r>
              <a:rPr lang="ro-RO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ezicante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76130" name="Picture 2" descr="http://www.magda-watts.eu/resources/bz04680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492896"/>
            <a:ext cx="1584176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36104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 om şi animale tioheterozidele hidrolizate la tiocianaţi produc hipotiroidism, sunt </a:t>
            </a:r>
            <a:r>
              <a:rPr lang="ro-RO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uşogene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ro-RO" dirty="0"/>
          </a:p>
        </p:txBody>
      </p:sp>
      <p:sp>
        <p:nvSpPr>
          <p:cNvPr id="4" name="Rectangle 3"/>
          <p:cNvSpPr/>
          <p:nvPr/>
        </p:nvSpPr>
        <p:spPr>
          <a:xfrm>
            <a:off x="1008112" y="479715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906463" algn="l"/>
              </a:tabLst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 administrarea prelungită a glucosinolatelor, nitrilii rezultaţi în anumite condiţii, din hidroliza enzimatică, induc hepato- şi nefrotoxicitate.</a:t>
            </a:r>
            <a:endParaRPr lang="ro-RO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24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14612" y="725795"/>
            <a:ext cx="6286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o-RO" sz="2400" b="1" i="1" cap="all" dirty="0" smtClean="0">
                <a:latin typeface="Times New Roman" pitchFamily="18" charset="0"/>
                <a:cs typeface="Times New Roman" pitchFamily="18" charset="0"/>
              </a:rPr>
              <a:t>Sinapis nigrae semen</a:t>
            </a:r>
          </a:p>
          <a:p>
            <a:pPr algn="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Brassica nigra, muştar negru,</a:t>
            </a: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642910" y="2204864"/>
            <a:ext cx="8072462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vulsivă</a:t>
            </a:r>
            <a:r>
              <a:rPr kumimoji="0" lang="ro-RO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prin agliconul eliberat în urma hidrolizei enzimatice a sinigrozidei.</a:t>
            </a:r>
            <a:endParaRPr kumimoji="0" lang="ro-RO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tern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în dureri articulare, viroze respiratorii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d de administrar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taplasme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tenţie!</a:t>
            </a: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mp</a:t>
            </a:r>
            <a:r>
              <a:rPr kumimoji="0" lang="ro-RO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 contact de maxim 3-5 min. pentru copii şi 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 min. pentru adulţi.</a:t>
            </a: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traindicaţii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a pacienţii cu varice; nu se aplică pe mucoase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nt iritante puternice)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ţii advers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a aplicare locală timp îndelungat pot apare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ustule, ulceraţii sau chiar necroze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5715" name="Picture 3" descr="C:\Users\Lidia\Desktop\poze curs 13\tioheterozide\mustar\s. nigr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214290"/>
            <a:ext cx="2466975" cy="1847850"/>
          </a:xfrm>
          <a:prstGeom prst="rect">
            <a:avLst/>
          </a:prstGeom>
          <a:noFill/>
        </p:spPr>
      </p:pic>
      <p:pic>
        <p:nvPicPr>
          <p:cNvPr id="115716" name="Picture 4" descr="C:\Users\Lidia\Desktop\poze curs 13\tioheterozide\mustar\mustar negru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84144" y="5036355"/>
            <a:ext cx="1423657" cy="107157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2035" name="Picture 3" descr="C:\Users\Lidia\Desktop\poze finale13\cataplasma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50120" y="3593264"/>
            <a:ext cx="1365252" cy="110023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6262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83768" y="653787"/>
            <a:ext cx="6286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o-RO" sz="2400" b="1" i="1" cap="all" dirty="0" smtClean="0">
                <a:latin typeface="Times New Roman" pitchFamily="18" charset="0"/>
                <a:cs typeface="Times New Roman" pitchFamily="18" charset="0"/>
              </a:rPr>
              <a:t>Sinapis albae semen (erucae semen)</a:t>
            </a:r>
          </a:p>
          <a:p>
            <a:pPr algn="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Brassica alba, muştar alb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666" name="Picture 2" descr="C:\Users\Lidia\Desktop\poze curs 13\tioheterozide\mustar alb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471" y="1268177"/>
            <a:ext cx="1785941" cy="123031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642910" y="2500306"/>
            <a:ext cx="807249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tomahică, 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pocolesterolemiantă, antiparazitar 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inalbozidă)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norexii, 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percolesterolemie, parazitoze intestinale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 descr="Image result for seminte mustar cea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366120"/>
            <a:ext cx="2463243" cy="3032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391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5536" y="260648"/>
            <a:ext cx="6286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o-RO" sz="2400" b="1" i="1" cap="all" dirty="0" smtClean="0">
                <a:latin typeface="Times New Roman" pitchFamily="18" charset="0"/>
                <a:cs typeface="Times New Roman" pitchFamily="18" charset="0"/>
              </a:rPr>
              <a:t>Raphani radix</a:t>
            </a:r>
          </a:p>
          <a:p>
            <a:pPr algn="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Raphanus sativus, ridiche neagră</a:t>
            </a: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" descr="C:\Users\Lidia\Desktop\poze curs 13\tioheterozide\ridiche\neagra ridich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838" y="181552"/>
            <a:ext cx="1785950" cy="177014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4" descr="C:\Users\Lidia\Desktop\poze curs 13\tioheterozide\ridiche\ridiche cu zahar.jpg"/>
          <p:cNvPicPr>
            <a:picLocks noChangeAspect="1" noChangeArrowheads="1"/>
          </p:cNvPicPr>
          <p:nvPr/>
        </p:nvPicPr>
        <p:blipFill rotWithShape="1">
          <a:blip r:embed="rId4" cstate="print"/>
          <a:srcRect b="10741"/>
          <a:stretch/>
        </p:blipFill>
        <p:spPr bwMode="auto">
          <a:xfrm>
            <a:off x="7170465" y="885023"/>
            <a:ext cx="1741901" cy="197671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Rectangle 3"/>
          <p:cNvSpPr/>
          <p:nvPr/>
        </p:nvSpPr>
        <p:spPr>
          <a:xfrm>
            <a:off x="251520" y="1785590"/>
            <a:ext cx="48965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>
                <a:latin typeface="Times New Roman" pitchFamily="18" charset="0"/>
                <a:cs typeface="Times New Roman" pitchFamily="18" charset="0"/>
              </a:rPr>
              <a:t>Acţiune: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 antimicrobiană, expectorantă, diuretică, coleretic-colagogă.</a:t>
            </a:r>
          </a:p>
          <a:p>
            <a:r>
              <a:rPr lang="ro-RO" b="1" dirty="0">
                <a:latin typeface="Times New Roman" pitchFamily="18" charset="0"/>
                <a:cs typeface="Times New Roman" pitchFamily="18" charset="0"/>
              </a:rPr>
              <a:t>Întrebuinţări: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 în tratamentul afecţiunilor bronşice.</a:t>
            </a:r>
          </a:p>
        </p:txBody>
      </p:sp>
      <p:pic>
        <p:nvPicPr>
          <p:cNvPr id="8194" name="Picture 2" descr="Image result for soc capsu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051" y="4060336"/>
            <a:ext cx="2421180" cy="2421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Image result for ridiche neagr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2" r="27269" b="10038"/>
          <a:stretch/>
        </p:blipFill>
        <p:spPr bwMode="auto">
          <a:xfrm>
            <a:off x="194705" y="2874882"/>
            <a:ext cx="1212130" cy="25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Image result for ridiche neagr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97" t="15176" r="28933" b="14336"/>
          <a:stretch/>
        </p:blipFill>
        <p:spPr bwMode="auto">
          <a:xfrm>
            <a:off x="1368490" y="4444508"/>
            <a:ext cx="1169030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Related imag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33" r="20907"/>
          <a:stretch/>
        </p:blipFill>
        <p:spPr bwMode="auto">
          <a:xfrm>
            <a:off x="5457445" y="1310356"/>
            <a:ext cx="1667629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Related imag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877" y="2827389"/>
            <a:ext cx="1255862" cy="1946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60995" y="5289819"/>
            <a:ext cx="3016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!</a:t>
            </a:r>
            <a:endParaRPr lang="ro-RO" sz="2800" b="1" dirty="0">
              <a:solidFill>
                <a:srgbClr val="FF0000"/>
              </a:solidFill>
            </a:endParaRPr>
          </a:p>
        </p:txBody>
      </p:sp>
      <p:pic>
        <p:nvPicPr>
          <p:cNvPr id="8204" name="Picture 12" descr="Image result for ridiche neagra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821" y="3800682"/>
            <a:ext cx="1214112" cy="2284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93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797803"/>
            <a:ext cx="81439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o-RO" sz="2400" b="1" i="1" cap="all" dirty="0" smtClean="0">
                <a:latin typeface="Times New Roman" pitchFamily="18" charset="0"/>
                <a:cs typeface="Times New Roman" pitchFamily="18" charset="0"/>
              </a:rPr>
              <a:t>Armoraciae herba et radix</a:t>
            </a:r>
          </a:p>
          <a:p>
            <a:pPr algn="r"/>
            <a:r>
              <a:rPr lang="ro-RO" sz="2400" b="1" i="1" dirty="0" smtClean="0">
                <a:latin typeface="Times New Roman" pitchFamily="18" charset="0"/>
                <a:cs typeface="Times New Roman" pitchFamily="18" charset="0"/>
              </a:rPr>
              <a:t>Armoracia rusticana, </a:t>
            </a: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hrean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539552" y="2157824"/>
            <a:ext cx="508691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Acţiune: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stomahică, antimicrobiană, revulsivă.</a:t>
            </a:r>
          </a:p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Întrebuinţări: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în tratamentul tusei, bronşitelor, artrozelor.</a:t>
            </a:r>
          </a:p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Contraindicaţii: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ulcer gastro-duodenal, afecţiuni renale, copii sub 4 ani.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3906" name="Picture 2" descr="C:\Users\Lidia\Desktop\poze curs 13\tioheterozide\hrean\hrean radacina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1643050"/>
            <a:ext cx="1962150" cy="23336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23907" name="Picture 3" descr="C:\Users\Lidia\Desktop\poze curs 13\tioheterozide\hrean\hrean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285728"/>
            <a:ext cx="2466975" cy="1847850"/>
          </a:xfrm>
          <a:prstGeom prst="rect">
            <a:avLst/>
          </a:prstGeom>
          <a:noFill/>
        </p:spPr>
      </p:pic>
      <p:pic>
        <p:nvPicPr>
          <p:cNvPr id="10242" name="Picture 2" descr="Image result for tinctura de hre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789039"/>
            <a:ext cx="2327223" cy="2928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Image result for tinctura de hre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976675"/>
            <a:ext cx="11811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600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 descr="http://www.maitre.ro/wp-content/uploads/2013/07/CAPERE-600x-600x3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21" y="1913295"/>
            <a:ext cx="4058816" cy="20294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2" name="Rectangle 1"/>
          <p:cNvSpPr/>
          <p:nvPr/>
        </p:nvSpPr>
        <p:spPr>
          <a:xfrm>
            <a:off x="4334886" y="476672"/>
            <a:ext cx="4269562" cy="194421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i="1" dirty="0" smtClean="0">
                <a:latin typeface="Times New Roman" pitchFamily="18" charset="0"/>
                <a:cs typeface="Times New Roman" pitchFamily="18" charset="0"/>
              </a:rPr>
              <a:t>CAPPARIS SPINOSA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, capere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lucosinolate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lavone (rutozidă)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lei volatil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(linalol)</a:t>
            </a:r>
          </a:p>
          <a:p>
            <a:pPr algn="just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Tonic digestiv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2" descr="Image result for liv 52 prospec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5124" name="Picture 4" descr="Image result for liv 52 prospe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429000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own Arrow 3"/>
          <p:cNvSpPr/>
          <p:nvPr/>
        </p:nvSpPr>
        <p:spPr>
          <a:xfrm>
            <a:off x="1835696" y="4077072"/>
            <a:ext cx="288032" cy="14950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5" name="Oval 4"/>
          <p:cNvSpPr/>
          <p:nvPr/>
        </p:nvSpPr>
        <p:spPr>
          <a:xfrm>
            <a:off x="323528" y="5572125"/>
            <a:ext cx="3456384" cy="102522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dirty="0" smtClean="0">
                <a:latin typeface="Times New Roman" pitchFamily="18" charset="0"/>
                <a:cs typeface="Times New Roman" pitchFamily="18" charset="0"/>
              </a:rPr>
              <a:t>antioxidant</a:t>
            </a:r>
            <a:endParaRPr lang="ro-RO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17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C:\Users\Farmacognozie\Desktop\image0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15140" y="1643050"/>
            <a:ext cx="1714512" cy="1664635"/>
          </a:xfrm>
          <a:prstGeom prst="rect">
            <a:avLst/>
          </a:prstGeom>
          <a:noFill/>
        </p:spPr>
      </p:pic>
      <p:pic>
        <p:nvPicPr>
          <p:cNvPr id="7" name="Picture 3" descr="C:\Users\Farmacognozie\Desktop\BIRCH_WHITE_leav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2714620"/>
            <a:ext cx="2786082" cy="20912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9" name="Straight Arrow Connector 8"/>
          <p:cNvCxnSpPr/>
          <p:nvPr/>
        </p:nvCxnSpPr>
        <p:spPr>
          <a:xfrm rot="5400000" flipH="1" flipV="1">
            <a:off x="4250529" y="1607331"/>
            <a:ext cx="1571636" cy="9286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72132" y="571481"/>
            <a:ext cx="30718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uretic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u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↑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liminări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acidulu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uric –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ponozi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le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olat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flavo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4357686" y="4714884"/>
            <a:ext cx="928694" cy="9286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286248" y="5786454"/>
            <a:ext cx="4286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poglicemiant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pocolesterolemiantă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ponozi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olifenol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7283" name="Picture 3" descr="C:\Users\Farmacognozie\Desktop\descărcare (2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56" y="4929198"/>
            <a:ext cx="2214578" cy="1660934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22" name="Straight Arrow Connector 21"/>
          <p:cNvCxnSpPr/>
          <p:nvPr/>
        </p:nvCxnSpPr>
        <p:spPr>
          <a:xfrm rot="10800000">
            <a:off x="2285984" y="3857628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85720" y="3286125"/>
            <a:ext cx="22145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tiinflamato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tipiretică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tulozid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onotropitozid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7284" name="Picture 4" descr="C:\Users\Farmacognozie\Desktop\descărcare (3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910" y="1785926"/>
            <a:ext cx="1500191" cy="1500191"/>
          </a:xfrm>
          <a:prstGeom prst="rect">
            <a:avLst/>
          </a:prstGeom>
          <a:noFill/>
        </p:spPr>
      </p:pic>
      <p:cxnSp>
        <p:nvCxnSpPr>
          <p:cNvPr id="27" name="Straight Arrow Connector 26"/>
          <p:cNvCxnSpPr/>
          <p:nvPr/>
        </p:nvCxnSpPr>
        <p:spPr>
          <a:xfrm rot="16200000" flipV="1">
            <a:off x="2857488" y="1928802"/>
            <a:ext cx="1428760" cy="4286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42976" y="714356"/>
            <a:ext cx="4000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tioxidant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itamin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olifenol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15074" y="4857760"/>
            <a:ext cx="2214578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mineralizantă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7285" name="Picture 5" descr="C:\Users\Farmacognozie\Desktop\18446_shar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29322" y="3500438"/>
            <a:ext cx="2024056" cy="1341366"/>
          </a:xfrm>
          <a:prstGeom prst="rect">
            <a:avLst/>
          </a:prstGeom>
          <a:noFill/>
        </p:spPr>
      </p:pic>
      <p:sp>
        <p:nvSpPr>
          <p:cNvPr id="38" name="Oval 37"/>
          <p:cNvSpPr/>
          <p:nvPr/>
        </p:nvSpPr>
        <p:spPr>
          <a:xfrm>
            <a:off x="4129122" y="2564816"/>
            <a:ext cx="3028896" cy="78581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Asocieri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Fraxin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folium</a:t>
            </a:r>
          </a:p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ramini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hizom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ini pentru atenti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857232"/>
            <a:ext cx="1285884" cy="1285884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143108" y="714356"/>
            <a:ext cx="65722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A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nifestăr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astro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ntestina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reaţ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om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are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-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eacţi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ergi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I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rcin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ăpt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fecţiu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ena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rdiovascul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ever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5500694" y="1857364"/>
            <a:ext cx="3071834" cy="71438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-4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ptăma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MA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8" descr="Imagini pentru ceai mesteacan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58" t="3783" r="20953" b="3553"/>
          <a:stretch/>
        </p:blipFill>
        <p:spPr bwMode="auto">
          <a:xfrm>
            <a:off x="857224" y="2428868"/>
            <a:ext cx="1310668" cy="207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Imagini pentru ceai purificarea organismului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3" r="25670"/>
          <a:stretch/>
        </p:blipFill>
        <p:spPr bwMode="auto">
          <a:xfrm>
            <a:off x="5000628" y="2643182"/>
            <a:ext cx="1584176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Imagini pentru ceai mesteac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50" y="2928934"/>
            <a:ext cx="2190750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ini pentru ceai antireumatic plafa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78" y="3214686"/>
            <a:ext cx="18669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C:\Users\Lidia\Desktop\poze curs 13\saponozide\betula\prep0beti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728" y="4572008"/>
            <a:ext cx="1465310" cy="1928826"/>
          </a:xfrm>
          <a:prstGeom prst="rect">
            <a:avLst/>
          </a:prstGeom>
          <a:noFill/>
        </p:spPr>
      </p:pic>
      <p:sp>
        <p:nvSpPr>
          <p:cNvPr id="10" name="Oval 9"/>
          <p:cNvSpPr/>
          <p:nvPr/>
        </p:nvSpPr>
        <p:spPr>
          <a:xfrm>
            <a:off x="6858016" y="5857892"/>
            <a:ext cx="7143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214678" y="5286388"/>
            <a:ext cx="3714776" cy="857256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aiuri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ono/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luricomponente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071670" y="2643182"/>
            <a:ext cx="1571636" cy="500066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nfuzi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C:\Users\Farmacognozie\Desktop\sampon-antimatreata-cu-extract-gudron-de-mesteacan-herbal-care-330-ml-farmona-1004944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8787" y="2709000"/>
            <a:ext cx="2428892" cy="2643206"/>
          </a:xfrm>
          <a:prstGeom prst="rect">
            <a:avLst/>
          </a:prstGeom>
          <a:noFill/>
        </p:spPr>
      </p:pic>
      <p:pic>
        <p:nvPicPr>
          <p:cNvPr id="3" name="Picture 2" descr="Imagine similară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2" y="428604"/>
            <a:ext cx="2357454" cy="2357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idia\Desktop\poze curs 13\saponozide\betula\t-ra mesteaca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3071810"/>
            <a:ext cx="1870932" cy="2157390"/>
          </a:xfrm>
          <a:prstGeom prst="rect">
            <a:avLst/>
          </a:prstGeom>
          <a:noFill/>
        </p:spPr>
      </p:pic>
      <p:pic>
        <p:nvPicPr>
          <p:cNvPr id="5" name="Picture 5" descr="C:\Users\Lidia\Desktop\poze curs 13\saponozide\betula\renostim betul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7620" y="428604"/>
            <a:ext cx="2286016" cy="2286016"/>
          </a:xfrm>
          <a:prstGeom prst="rect">
            <a:avLst/>
          </a:prstGeom>
          <a:noFill/>
        </p:spPr>
      </p:pic>
      <p:pic>
        <p:nvPicPr>
          <p:cNvPr id="98309" name="Picture 5" descr="C:\Users\Farmacognozie\Desktop\Uractiv-Dre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59832" y="3645024"/>
            <a:ext cx="2333636" cy="2333636"/>
          </a:xfrm>
          <a:prstGeom prst="rect">
            <a:avLst/>
          </a:prstGeom>
          <a:noFill/>
        </p:spPr>
      </p:pic>
      <p:pic>
        <p:nvPicPr>
          <p:cNvPr id="98310" name="Picture 6" descr="C:\Users\Farmacognozie\Desktop\mesteacan-40-capsule-favisan-10030698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72198" y="0"/>
            <a:ext cx="2786058" cy="2786058"/>
          </a:xfrm>
          <a:prstGeom prst="rect">
            <a:avLst/>
          </a:prstGeom>
          <a:noFill/>
        </p:spPr>
      </p:pic>
      <p:pic>
        <p:nvPicPr>
          <p:cNvPr id="110594" name="Picture 2" descr="biomobil-sit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80" r="23207"/>
          <a:stretch/>
        </p:blipFill>
        <p:spPr bwMode="auto">
          <a:xfrm>
            <a:off x="5467209" y="3236265"/>
            <a:ext cx="1615505" cy="2835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491880" y="2786058"/>
            <a:ext cx="3590834" cy="71495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UPLIMENTE</a:t>
            </a:r>
            <a:endParaRPr lang="ro-RO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71670" y="357166"/>
            <a:ext cx="3571900" cy="10001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GEMMATERAPIE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0354" name="Picture 2" descr="C:\Users\Farmacognozie\Desktop\220c08548cac211cc7db219bb52f46cf_L.jpg"/>
          <p:cNvPicPr>
            <a:picLocks noChangeAspect="1" noChangeArrowheads="1"/>
          </p:cNvPicPr>
          <p:nvPr/>
        </p:nvPicPr>
        <p:blipFill>
          <a:blip r:embed="rId2" cstate="print"/>
          <a:srcRect l="26250" r="21250"/>
          <a:stretch>
            <a:fillRect/>
          </a:stretch>
        </p:blipFill>
        <p:spPr bwMode="auto">
          <a:xfrm>
            <a:off x="357158" y="1571612"/>
            <a:ext cx="2000264" cy="38100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500298" y="1928802"/>
            <a:ext cx="57150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apara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osteo-articular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urer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rticul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apara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respirato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inofaringi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acţiunea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detoxifiantă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0355" name="Picture 3" descr="C:\Users\Farmacognozie\Desktop\954fb0ebf1d84fb921bfb0b6e045d57f_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08" y="3143248"/>
            <a:ext cx="3286148" cy="3286148"/>
          </a:xfrm>
          <a:prstGeom prst="rect">
            <a:avLst/>
          </a:prstGeom>
          <a:noFill/>
        </p:spPr>
      </p:pic>
      <p:pic>
        <p:nvPicPr>
          <p:cNvPr id="100356" name="Picture 4" descr="C:\Users\Farmacognozie\Desktop\ceai-mesteacan-50g-8568767_norma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2928934"/>
            <a:ext cx="2428892" cy="323852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Picture 12" descr="Imagini pentru extract mesteacan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1" t="14003" r="-2341" b="7426"/>
          <a:stretch/>
        </p:blipFill>
        <p:spPr bwMode="auto">
          <a:xfrm>
            <a:off x="6429388" y="214290"/>
            <a:ext cx="2309780" cy="1814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7158" y="285728"/>
            <a:ext cx="5572164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b="1" i="1" cap="all" dirty="0" smtClean="0">
                <a:latin typeface="Times New Roman" pitchFamily="18" charset="0"/>
                <a:cs typeface="Times New Roman" pitchFamily="18" charset="0"/>
              </a:rPr>
              <a:t>Equiseti herba</a:t>
            </a:r>
          </a:p>
          <a:p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Equisetum arvense, coada calului,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Equisetaceae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1378" name="Picture 2" descr="C:\Users\Farmacognozie\Desktop\Coada-calului-Equiseti-herb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388" y="714356"/>
            <a:ext cx="2286016" cy="279276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TextBox 3"/>
          <p:cNvSpPr txBox="1"/>
          <p:nvPr/>
        </p:nvSpPr>
        <p:spPr>
          <a:xfrm>
            <a:off x="6929454" y="3571876"/>
            <a:ext cx="1285884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≠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C:\Users\Farmacognozie\Desktop\maxresdefault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7950" y="4429132"/>
            <a:ext cx="2287995" cy="142876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072198" y="5857892"/>
            <a:ext cx="24288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Equisetum </a:t>
            </a: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palustre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XICĂ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00034" y="1428736"/>
            <a:ext cx="542928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3133725" algn="l"/>
              </a:tabLst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% saponozide (equisetonină)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3133725" algn="l"/>
              </a:tabLst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lavone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3133725" algn="l"/>
              </a:tabLst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-8%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oxid de siliciu;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3133725" algn="l"/>
              </a:tabLst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lei volatil;alcaloizi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 urme;săruri minerale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urved Down Arrow 8"/>
          <p:cNvSpPr/>
          <p:nvPr/>
        </p:nvSpPr>
        <p:spPr>
          <a:xfrm>
            <a:off x="1571604" y="3071810"/>
            <a:ext cx="1928826" cy="1143008"/>
          </a:xfrm>
          <a:prstGeom prst="curved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>
            <a:off x="714348" y="4286256"/>
            <a:ext cx="357190" cy="2286016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71538" y="4714884"/>
            <a:ext cx="49292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dirty="0" smtClean="0"/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diuretică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tiinflamato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tiedematoas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flavo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ponozi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ox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ilici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algn="just"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↑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intez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olage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ponozi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algn="just"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emostatic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.v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roaspă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C:\Users\Farmacognozie\Desktop\1329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0430" y="357166"/>
            <a:ext cx="2571768" cy="2160285"/>
          </a:xfrm>
          <a:prstGeom prst="rect">
            <a:avLst/>
          </a:prstGeom>
          <a:noFill/>
        </p:spPr>
      </p:pic>
      <p:pic>
        <p:nvPicPr>
          <p:cNvPr id="3" name="Picture 2" descr="C:\Users\Farmacognozie\Desktop\Coada-calului-Equiseti-herb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043" y="422035"/>
            <a:ext cx="2000264" cy="24436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Left Bracket 3"/>
          <p:cNvSpPr/>
          <p:nvPr/>
        </p:nvSpPr>
        <p:spPr>
          <a:xfrm>
            <a:off x="2928926" y="785794"/>
            <a:ext cx="428628" cy="5572164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03" name="Picture 3" descr="C:\Users\Farmacognozie\Desktop\a1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8992" y="2643182"/>
            <a:ext cx="2742925" cy="1785949"/>
          </a:xfrm>
          <a:prstGeom prst="rect">
            <a:avLst/>
          </a:prstGeom>
          <a:noFill/>
        </p:spPr>
      </p:pic>
      <p:pic>
        <p:nvPicPr>
          <p:cNvPr id="102404" name="Picture 4" descr="C:\Users\Farmacognozie\Desktop\descărcare (4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14744" y="4500570"/>
            <a:ext cx="2390775" cy="1914525"/>
          </a:xfrm>
          <a:prstGeom prst="rect">
            <a:avLst/>
          </a:prstGeom>
          <a:noFill/>
        </p:spPr>
      </p:pic>
      <p:pic>
        <p:nvPicPr>
          <p:cNvPr id="102405" name="Picture 5" descr="C:\Users\Farmacognozie\Desktop\descărcare (5)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00826" y="1357298"/>
            <a:ext cx="1857388" cy="127953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429388" y="2857496"/>
            <a:ext cx="2286016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adiţion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uberculoz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soasă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500826" y="4572008"/>
            <a:ext cx="2000264" cy="85725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Asocieri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1520" y="3933056"/>
            <a:ext cx="3177472" cy="149620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yd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tigmata</a:t>
            </a:r>
          </a:p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erasoru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tipites</a:t>
            </a:r>
          </a:p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olygon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vicular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erba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olidagin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erba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</TotalTime>
  <Words>1103</Words>
  <Application>Microsoft Office PowerPoint</Application>
  <PresentationFormat>On-screen Show (4:3)</PresentationFormat>
  <Paragraphs>193</Paragraphs>
  <Slides>3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39" baseType="lpstr">
      <vt:lpstr>Office Theme</vt:lpstr>
      <vt:lpstr>CS ChemDraw Drawing</vt:lpstr>
      <vt:lpstr>MDLDrawOLE.MDLDrawObject.1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macognozie</dc:creator>
  <cp:lastModifiedBy>Ligia</cp:lastModifiedBy>
  <cp:revision>15</cp:revision>
  <dcterms:created xsi:type="dcterms:W3CDTF">2017-12-20T11:09:56Z</dcterms:created>
  <dcterms:modified xsi:type="dcterms:W3CDTF">2018-01-11T13:56:39Z</dcterms:modified>
</cp:coreProperties>
</file>